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02AC" w:rsidRPr="00A706D4" w:rsidRDefault="00B402AC" w:rsidP="00BC4944">
      <w:pPr>
        <w:spacing w:after="0" w:line="240" w:lineRule="auto"/>
        <w:ind w:right="-337"/>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202</w:t>
      </w:r>
      <w:r w:rsidR="007761A7">
        <w:rPr>
          <w:rFonts w:ascii="Times New Roman" w:eastAsia="Times New Roman" w:hAnsi="Times New Roman" w:cs="Times New Roman"/>
          <w:b/>
          <w:bCs/>
          <w:color w:val="000000"/>
          <w:sz w:val="18"/>
          <w:szCs w:val="18"/>
          <w:lang w:eastAsia="tr-TR"/>
        </w:rPr>
        <w:t>1</w:t>
      </w:r>
      <w:r w:rsidRPr="00A706D4">
        <w:rPr>
          <w:rFonts w:ascii="Times New Roman" w:eastAsia="Times New Roman" w:hAnsi="Times New Roman" w:cs="Times New Roman"/>
          <w:b/>
          <w:bCs/>
          <w:color w:val="000000"/>
          <w:sz w:val="18"/>
          <w:szCs w:val="18"/>
          <w:lang w:eastAsia="tr-TR"/>
        </w:rPr>
        <w:t xml:space="preserve"> – 202</w:t>
      </w:r>
      <w:r w:rsidR="007761A7">
        <w:rPr>
          <w:rFonts w:ascii="Times New Roman" w:eastAsia="Times New Roman" w:hAnsi="Times New Roman" w:cs="Times New Roman"/>
          <w:b/>
          <w:bCs/>
          <w:color w:val="000000"/>
          <w:sz w:val="18"/>
          <w:szCs w:val="18"/>
          <w:lang w:eastAsia="tr-TR"/>
        </w:rPr>
        <w:t>2</w:t>
      </w:r>
      <w:r w:rsidRPr="00A706D4">
        <w:rPr>
          <w:rFonts w:ascii="Times New Roman" w:eastAsia="Times New Roman" w:hAnsi="Times New Roman" w:cs="Times New Roman"/>
          <w:b/>
          <w:bCs/>
          <w:color w:val="000000"/>
          <w:sz w:val="18"/>
          <w:szCs w:val="18"/>
          <w:lang w:eastAsia="tr-TR"/>
        </w:rPr>
        <w:t xml:space="preserve"> EĞİTİM ÖĞRETİM YILI </w:t>
      </w:r>
      <w:r w:rsidR="003920B1">
        <w:rPr>
          <w:rFonts w:ascii="Times New Roman" w:eastAsia="Times New Roman" w:hAnsi="Times New Roman" w:cs="Times New Roman"/>
          <w:b/>
          <w:bCs/>
          <w:color w:val="000000"/>
          <w:sz w:val="18"/>
          <w:szCs w:val="18"/>
          <w:lang w:eastAsia="tr-TR"/>
        </w:rPr>
        <w:t xml:space="preserve">………………….. </w:t>
      </w:r>
      <w:r w:rsidRPr="00A706D4">
        <w:rPr>
          <w:rFonts w:ascii="Times New Roman" w:eastAsia="Times New Roman" w:hAnsi="Times New Roman" w:cs="Times New Roman"/>
          <w:b/>
          <w:bCs/>
          <w:color w:val="000000"/>
          <w:sz w:val="18"/>
          <w:szCs w:val="18"/>
          <w:lang w:eastAsia="tr-TR"/>
        </w:rPr>
        <w:t>ORTAOKULU</w:t>
      </w:r>
    </w:p>
    <w:p w:rsidR="00B402AC" w:rsidRDefault="0021056F" w:rsidP="00BC4944">
      <w:pPr>
        <w:spacing w:after="0" w:line="240" w:lineRule="auto"/>
        <w:ind w:right="-337"/>
        <w:jc w:val="center"/>
        <w:rPr>
          <w:rFonts w:ascii="Times New Roman" w:eastAsia="Times New Roman" w:hAnsi="Times New Roman" w:cs="Times New Roman"/>
          <w:b/>
          <w:bCs/>
          <w:color w:val="000000"/>
          <w:sz w:val="18"/>
          <w:szCs w:val="18"/>
          <w:lang w:eastAsia="tr-TR"/>
        </w:rPr>
      </w:pPr>
      <w:r>
        <w:rPr>
          <w:rFonts w:ascii="Times New Roman" w:eastAsia="Times New Roman" w:hAnsi="Times New Roman" w:cs="Times New Roman"/>
          <w:b/>
          <w:bCs/>
          <w:color w:val="000000"/>
          <w:sz w:val="18"/>
          <w:szCs w:val="18"/>
          <w:lang w:eastAsia="tr-TR"/>
        </w:rPr>
        <w:t>5</w:t>
      </w:r>
      <w:r w:rsidR="00B402AC" w:rsidRPr="00A706D4">
        <w:rPr>
          <w:rFonts w:ascii="Times New Roman" w:eastAsia="Times New Roman" w:hAnsi="Times New Roman" w:cs="Times New Roman"/>
          <w:b/>
          <w:bCs/>
          <w:color w:val="000000"/>
          <w:sz w:val="18"/>
          <w:szCs w:val="18"/>
          <w:lang w:eastAsia="tr-TR"/>
        </w:rPr>
        <w:t>. SINIF MATEMATİK DERSİ ÜNİTELENDİRİLMİŞ YILLIK DERS PLANI</w:t>
      </w:r>
    </w:p>
    <w:p w:rsidR="00BC4944" w:rsidRPr="00A706D4" w:rsidRDefault="00BC4944" w:rsidP="00BC4944">
      <w:pPr>
        <w:spacing w:after="0" w:line="240" w:lineRule="auto"/>
        <w:ind w:right="-337"/>
        <w:jc w:val="center"/>
        <w:rPr>
          <w:rFonts w:ascii="Times New Roman" w:eastAsia="Times New Roman" w:hAnsi="Times New Roman" w:cs="Times New Roman"/>
          <w:sz w:val="18"/>
          <w:szCs w:val="18"/>
          <w:lang w:eastAsia="tr-TR"/>
        </w:rPr>
      </w:pPr>
    </w:p>
    <w:tbl>
      <w:tblPr>
        <w:tblW w:w="0" w:type="auto"/>
        <w:jc w:val="center"/>
        <w:tblLayout w:type="fixed"/>
        <w:tblCellMar>
          <w:top w:w="15" w:type="dxa"/>
          <w:left w:w="15" w:type="dxa"/>
          <w:bottom w:w="15" w:type="dxa"/>
          <w:right w:w="15" w:type="dxa"/>
        </w:tblCellMar>
        <w:tblLook w:val="04A0"/>
      </w:tblPr>
      <w:tblGrid>
        <w:gridCol w:w="528"/>
        <w:gridCol w:w="678"/>
        <w:gridCol w:w="567"/>
        <w:gridCol w:w="1901"/>
        <w:gridCol w:w="1758"/>
        <w:gridCol w:w="3255"/>
        <w:gridCol w:w="5043"/>
        <w:gridCol w:w="1934"/>
      </w:tblGrid>
      <w:tr w:rsidR="00BC4944" w:rsidRPr="00A706D4" w:rsidTr="00BD02EC">
        <w:trPr>
          <w:cantSplit/>
          <w:trHeight w:val="800"/>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Y</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BC4944" w:rsidRPr="00A706D4" w:rsidRDefault="00BC4944" w:rsidP="00BC4944">
            <w:pPr>
              <w:spacing w:after="0" w:line="240" w:lineRule="auto"/>
              <w:ind w:left="113" w:right="113"/>
              <w:jc w:val="center"/>
              <w:rPr>
                <w:rFonts w:ascii="Times New Roman" w:eastAsia="Times New Roman" w:hAnsi="Times New Roman" w:cs="Times New Roman"/>
                <w:b/>
                <w:bCs/>
                <w:color w:val="000000"/>
                <w:sz w:val="18"/>
                <w:szCs w:val="18"/>
                <w:lang w:eastAsia="tr-TR"/>
              </w:rPr>
            </w:pPr>
            <w:r w:rsidRPr="00A706D4">
              <w:rPr>
                <w:rFonts w:ascii="Times New Roman" w:eastAsia="Times New Roman" w:hAnsi="Times New Roman" w:cs="Times New Roman"/>
                <w:b/>
                <w:bCs/>
                <w:color w:val="000000"/>
                <w:sz w:val="18"/>
                <w:szCs w:val="18"/>
                <w:lang w:eastAsia="tr-TR"/>
              </w:rPr>
              <w:t>GÜN</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BC4944" w:rsidRPr="00A706D4" w:rsidRDefault="00BC4944" w:rsidP="00BC4944">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SAAT</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ÖĞRENME ALANI</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LT ÖĞRENME ALANI</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KAZANIM</w:t>
            </w:r>
            <w:r w:rsidR="00CC4C2D">
              <w:rPr>
                <w:rFonts w:ascii="Times New Roman" w:eastAsia="Times New Roman" w:hAnsi="Times New Roman" w:cs="Times New Roman"/>
                <w:b/>
                <w:bCs/>
                <w:color w:val="000000"/>
                <w:sz w:val="18"/>
                <w:szCs w:val="18"/>
                <w:lang w:eastAsia="tr-TR"/>
              </w:rPr>
              <w:t>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AÇIKLAMALA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BC4944" w:rsidRPr="00A706D4" w:rsidRDefault="00BC4944" w:rsidP="00BC4944">
            <w:pPr>
              <w:spacing w:after="0" w:line="240" w:lineRule="auto"/>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b/>
                <w:bCs/>
                <w:color w:val="000000"/>
                <w:sz w:val="18"/>
                <w:szCs w:val="18"/>
                <w:lang w:eastAsia="tr-TR"/>
              </w:rPr>
              <w:t>DEĞERLENDİRME</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 Doğal Say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1. En çok dokuz basamaklı doğal sayıları okur ve yazar.</w:t>
            </w:r>
          </w:p>
          <w:p w:rsidR="0021056F" w:rsidRPr="00BD02EC"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2. En çok dokuz basamaklı doğal sayıların bölüklerini, basamaklarını ve rakamların basamak değerlerini belirt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6"/>
                <w:szCs w:val="18"/>
                <w:lang w:eastAsia="tr-TR"/>
              </w:rPr>
              <w:t>Bu sayıları gerçek hayatla ilişkilendirme durumlarında karşılaştırma ve anlamlandırmaya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202</w:t>
            </w:r>
            <w:r>
              <w:rPr>
                <w:rFonts w:ascii="Times New Roman" w:eastAsia="Times New Roman" w:hAnsi="Times New Roman" w:cs="Times New Roman"/>
                <w:sz w:val="18"/>
                <w:szCs w:val="18"/>
                <w:lang w:eastAsia="tr-TR"/>
              </w:rPr>
              <w:t>1</w:t>
            </w:r>
            <w:r w:rsidRPr="00BD02EC">
              <w:rPr>
                <w:rFonts w:ascii="Times New Roman" w:eastAsia="Times New Roman" w:hAnsi="Times New Roman" w:cs="Times New Roman"/>
                <w:sz w:val="18"/>
                <w:szCs w:val="18"/>
                <w:lang w:eastAsia="tr-TR"/>
              </w:rPr>
              <w:t>-202</w:t>
            </w:r>
            <w:r>
              <w:rPr>
                <w:rFonts w:ascii="Times New Roman" w:eastAsia="Times New Roman" w:hAnsi="Times New Roman" w:cs="Times New Roman"/>
                <w:sz w:val="18"/>
                <w:szCs w:val="18"/>
                <w:lang w:eastAsia="tr-TR"/>
              </w:rPr>
              <w:t>2</w:t>
            </w:r>
          </w:p>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Eğitim-Öğretim yılı başlangıcı</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 Doğal Sayıla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2. En çok dokuz basamaklı doğal sayıların bölüklerini, basamaklarını ve rakamların basamak değerlerini belirtir.</w:t>
            </w:r>
          </w:p>
          <w:p w:rsidR="0021056F" w:rsidRPr="00BD02EC"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1.3. Kuralı verilen sayı ve şekil örüntülerinin istenen adımlarını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Bu sayıları gerçek hayatla ilişkilendirme durumlarında karşılaştırma ve anlamlandırmaya yönelik çalışmalara yer verilir.</w:t>
            </w:r>
          </w:p>
          <w:p w:rsidR="0021056F" w:rsidRPr="00CF3D1B"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a) Sadece adımlar arasındaki farkı sabit olan örüntülerle sınırlı kalınır.</w:t>
            </w:r>
          </w:p>
          <w:p w:rsidR="0021056F" w:rsidRPr="00CF3D1B"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 xml:space="preserve">Örneğin 7’den başlayarak üçer ilave etmek suretiyle oluşan sayı örüntüsünün 6. adımını bulunuz. </w:t>
            </w:r>
          </w:p>
          <w:p w:rsidR="0021056F" w:rsidRPr="00CF3D1B"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Koleksiyonuna birinci haftada 7 bilye ile başlayan Büşra, sonraki her hafta 3 bilye ilave ederse 5 hafta sonra koleksiyonunda kaç bilye olur?</w:t>
            </w:r>
          </w:p>
          <w:p w:rsidR="0021056F"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Örneğin aşağıdaki şekil örüntüsünde kare ve üçgen sayılarını sayı örüntüsü olarak belirtmeye veya istenilen adımda kaç tane kare veya üçgen olacağını bulmaya yönelik çalışmalara yer verilir.</w:t>
            </w:r>
          </w:p>
          <w:p w:rsidR="0021056F" w:rsidRDefault="0021056F" w:rsidP="0021056F">
            <w:pPr>
              <w:spacing w:after="0" w:line="240" w:lineRule="auto"/>
              <w:rPr>
                <w:rFonts w:ascii="Times New Roman" w:eastAsia="Times New Roman" w:hAnsi="Times New Roman" w:cs="Times New Roman"/>
                <w:sz w:val="16"/>
                <w:szCs w:val="18"/>
                <w:lang w:eastAsia="tr-TR"/>
              </w:rPr>
            </w:pPr>
            <w:r>
              <w:rPr>
                <w:noProof/>
                <w:lang w:eastAsia="tr-TR"/>
              </w:rPr>
              <w:drawing>
                <wp:inline distT="0" distB="0" distL="0" distR="0">
                  <wp:extent cx="1240972" cy="404659"/>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58447" cy="442966"/>
                          </a:xfrm>
                          <a:prstGeom prst="rect">
                            <a:avLst/>
                          </a:prstGeom>
                        </pic:spPr>
                      </pic:pic>
                    </a:graphicData>
                  </a:graphic>
                </wp:inline>
              </w:drawing>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6"/>
                <w:szCs w:val="18"/>
                <w:lang w:eastAsia="tr-TR"/>
              </w:rPr>
              <w:t>b) Şekil örüntülerine tarihî ve kültürel eserlerimizden örnekler (mimari yapılar, halı süslemeleri, kilim vb.)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0-2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1. En çok beş basamaklı doğal sayılarla toplama ve çıkarma işlemi yapar.</w:t>
            </w:r>
          </w:p>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2. İki basamaklı doğal sayılarla zihinden toplama ve çıkarma işlemlerinde strateji belirler ve kullanır.</w:t>
            </w:r>
          </w:p>
          <w:p w:rsidR="0021056F" w:rsidRPr="00BD02EC"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3. Doğal sayılarla toplama ve çıkarma işlemlerinin sonuçlarını tahmin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6"/>
                <w:szCs w:val="18"/>
                <w:lang w:eastAsia="tr-TR"/>
              </w:rPr>
            </w:pPr>
            <w:r w:rsidRPr="00CF3D1B">
              <w:rPr>
                <w:rFonts w:ascii="Times New Roman" w:eastAsia="Times New Roman" w:hAnsi="Times New Roman" w:cs="Times New Roman"/>
                <w:sz w:val="16"/>
                <w:szCs w:val="18"/>
                <w:lang w:eastAsia="tr-TR"/>
              </w:rPr>
              <w:t>Olası  stratejiler:  Onlukları  ve  birlikleri  ayırarak  ekleme  (45+22=45+20+2);  üzerine  sayma (38+23=38+10+10+3);  sayıları  10’u  referans  alarak  parçalama  (16+8=16+4+4=20+4);  kolay toplanan  sayılardan  başlama  (13+28+27=13+27+28=40+28);  onlukları  ve  birlikleri  ayırarak  çıkarma (45-22=45-20-2); onar onar eksiltme (38-23=38-10-10-3).</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6"/>
                <w:szCs w:val="18"/>
                <w:lang w:eastAsia="tr-TR"/>
              </w:rPr>
              <w:t>Tahmin becerilerinin gelişmesi için tahminlerin, işlem sonuçlarıyla karşılaştırılması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YLÜL 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4. En çok üç basamaklı iki doğal sayının çarpma işlemini yapar.</w:t>
            </w:r>
          </w:p>
          <w:p w:rsidR="0021056F" w:rsidRPr="00BD02EC"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5. En çok dört basamaklı bir doğal sayıyı, en çok iki basamaklı bir doğal sayıya bö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Kalanlı bölme işlemlerinde ondalık gösteri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4-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6. Doğal sayılarla çarpma ve bölme işlemlerinin sonuçlarını tahmin eder.</w:t>
            </w:r>
          </w:p>
          <w:p w:rsidR="0021056F" w:rsidRPr="00D008EA"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C00000"/>
                <w:sz w:val="18"/>
                <w:szCs w:val="18"/>
                <w:lang w:eastAsia="tr-TR"/>
              </w:rPr>
              <w:t>M.5.1.2.7. Doğal sayılarla zihinden çarpma ve bölme işlemlerinde uygun stratejiyi belirler ve kullan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Tahmin etmenin önemi vurgulanarak, tahmin becerilerinin gelişmesi için işlem sonuçlarıyla tahminlerin karşılaştırılması yapıl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6"/>
                <w:szCs w:val="18"/>
                <w:lang w:eastAsia="tr-TR"/>
              </w:rPr>
              <w:t>Olası stratejiler: 10, 100, 1000 ve katlarıyla çarpma ve bölme yaparken sayının sonuna 0 ekleme veya çıkarma; 8 ile çarpmak için üç kez iki katını alma; 9 ile çarpmak için 10 ile çarpıp sonuçtan bir kez kendisini çıkarma; sayılardan birisinin yarısı ile diğerinin iki katını alarak çarpma; 5 ile çarpmak için sonuna 0 ekleyip yarısını alma; bir sayıyı 5’e bölmek için iki katını alıp 10’a bölme vb.</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lastRenderedPageBreak/>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1-1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8. Bölme işlemine ilişkin problem durumlarında kalanı yorumlar.</w:t>
            </w:r>
          </w:p>
          <w:p w:rsidR="0021056F" w:rsidRPr="00D008EA" w:rsidRDefault="0021056F" w:rsidP="0021056F">
            <w:pPr>
              <w:spacing w:after="0" w:line="240" w:lineRule="auto"/>
              <w:rPr>
                <w:rFonts w:ascii="Times New Roman" w:eastAsia="Times New Roman" w:hAnsi="Times New Roman" w:cs="Times New Roman"/>
                <w:sz w:val="18"/>
                <w:szCs w:val="18"/>
                <w:lang w:eastAsia="tr-TR"/>
              </w:rPr>
            </w:pPr>
            <w:r w:rsidRPr="003E2215">
              <w:rPr>
                <w:rFonts w:ascii="Times New Roman" w:eastAsia="Times New Roman" w:hAnsi="Times New Roman" w:cs="Times New Roman"/>
                <w:color w:val="C00000"/>
                <w:sz w:val="18"/>
                <w:szCs w:val="18"/>
                <w:lang w:eastAsia="tr-TR"/>
              </w:rPr>
              <w:t>M.5.1.2.9. Çarpma ve bölme işlemleri arasındaki ilişkiyi anlayarak işlemlerde verilmeyen ögeleri (çarpan, bölüm veya bölünen) bul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Problem durumuna göre kalan ihmal edilir veya kesir olarak belirtilir. Örneğin 11 adet elmayı 2 kişiye eşit olarak paylaştırırken 1 kişiye ne kadar elma düşeceğini bulmak için kalan elma sayısı kesirle ifade edilir.</w:t>
            </w:r>
          </w:p>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 xml:space="preserve">a) Bir çarpma veya bölme işleminde verilmeyen ögeyi bulmaya yönelik çalışmalara yer verilir. Örneğin 4 × ? = 36 ifadesinde 4’ü hangi sayı ile çarptığımızda 36 edeceğinin bulunması için 36’nın 4’e bölünmesi gerektiği gösterilebilir. </w:t>
            </w:r>
          </w:p>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 xml:space="preserve">b) Çarpma ve bölme işlemleri arasındaki ilişkiyi problem durumlarında kullanmaya yönelik çalışmalara </w:t>
            </w:r>
          </w:p>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 xml:space="preserve">yer  verilir.  Aynı  problem  durumu  bilinmeyenin  ne  olduğuna  bağlı  olarak  çarpma  veya  bölme  işlemi yapmayı gerektirebilir. Örneğin her hafta 5 TL harçlık alan Ahmet 7 hafta boyunca parasını biriktirmiştir. </w:t>
            </w:r>
          </w:p>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 xml:space="preserve">Bu süre içinde biriktirdiği tüm parasıyla bir flüt almıştır. Ahmet flütü kaç liraya almıştır? Aynı duruma ilişkin, bu kez bölme işlemi yapmayı gerektiren diğer bir soru ise şöyle belirtilebilir: Her hafta annesinden 5 TL harçlık alan Ahmet, fiyatı 35 TL olan bir flüt almak için parasını biriktirmektedir. Kaç hafta sonra </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6"/>
                <w:szCs w:val="18"/>
                <w:lang w:eastAsia="tr-TR"/>
              </w:rPr>
              <w:t>Ahmet istediği flütü almış olu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8-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10. Bir doğal sayının karesini ve küpünü üslü ifade olarak gösterir ve değerini hesaplar.</w:t>
            </w:r>
          </w:p>
          <w:p w:rsidR="0021056F" w:rsidRPr="00D008EA"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11. En çok iki işlem türü içeren parantezli ifadelerin sonucunu bul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Örneğin 5² x (12 - 6 ) veya 16 ÷ (4x2) gibi işlemlerde parantezin rolünü anlamaya ve parantezi kullanmaya </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yönelik çalışmalara yer verili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Doğal sayılarla en çok üç işlemli problemler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EK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5-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 Doğal Sayılarla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2.12. Dört işlem içeren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Problem kurmaya yönelik çalışmalar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Cumhuriyet Bayramı</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1-0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color w:val="000000"/>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 Kesir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1. Birim kesirleri sayı doğrusunda gösterir ve sıralar.</w:t>
            </w:r>
          </w:p>
          <w:p w:rsidR="0021056F" w:rsidRPr="00BD02EC"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2. Tam sayılı kesrin, bir doğal sayı ile bir basit kesrin toplamı olduğunu anlar ve tam sayılı kesri bileşik kesre, bileşik kesri tam sayılı kesre dönüştürü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Birim  kesirlerin  hangi  büyüklükleri  temsil  ettiği  uygun  modellerle  de  incelenir.  Örneğin </w:t>
            </w:r>
            <w:r w:rsidRPr="00115F59">
              <w:rPr>
                <w:rFonts w:ascii="Times New Roman" w:eastAsia="Times New Roman" w:hAnsi="Times New Roman" w:cs="Times New Roman"/>
                <w:position w:val="-20"/>
                <w:sz w:val="18"/>
                <w:szCs w:val="18"/>
                <w:lang w:eastAsia="tr-TR"/>
              </w:rPr>
              <w:object w:dxaOrig="1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24.9pt" o:ole="">
                  <v:imagedata r:id="rId9" o:title=""/>
                </v:shape>
                <o:OLEObject Type="Embed" ProgID="Equation.DSMT4" ShapeID="_x0000_i1025" DrawAspect="Content" ObjectID="_1692138596" r:id="rId10"/>
              </w:object>
            </w:r>
            <w:r w:rsidRPr="00115F59">
              <w:rPr>
                <w:rFonts w:ascii="Times New Roman" w:eastAsia="Times New Roman" w:hAnsi="Times New Roman" w:cs="Times New Roman"/>
                <w:sz w:val="18"/>
                <w:szCs w:val="18"/>
                <w:lang w:eastAsia="tr-TR"/>
              </w:rPr>
              <w:t xml:space="preserve"> kesri  bir </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Bütünün3’te  1’ini  temsil  ederken  </w:t>
            </w:r>
            <w:r w:rsidRPr="00115F59">
              <w:rPr>
                <w:rFonts w:ascii="Times New Roman" w:eastAsia="Times New Roman" w:hAnsi="Times New Roman" w:cs="Times New Roman"/>
                <w:position w:val="-20"/>
                <w:sz w:val="18"/>
                <w:szCs w:val="18"/>
                <w:lang w:eastAsia="tr-TR"/>
              </w:rPr>
              <w:object w:dxaOrig="200" w:dyaOrig="499">
                <v:shape id="_x0000_i1026" type="#_x0000_t75" style="width:9.7pt;height:24.9pt" o:ole="">
                  <v:imagedata r:id="rId11" o:title=""/>
                </v:shape>
                <o:OLEObject Type="Embed" ProgID="Equation.DSMT4" ShapeID="_x0000_i1026" DrawAspect="Content" ObjectID="_1692138597" r:id="rId12"/>
              </w:object>
            </w:r>
            <w:r w:rsidRPr="00115F59">
              <w:rPr>
                <w:rFonts w:ascii="Times New Roman" w:eastAsia="Times New Roman" w:hAnsi="Times New Roman" w:cs="Times New Roman"/>
                <w:sz w:val="18"/>
                <w:szCs w:val="18"/>
                <w:lang w:eastAsia="tr-TR"/>
              </w:rPr>
              <w:t xml:space="preserve">kesri  aynı  bütünün  6’da  1’lik  bir  kısmını,  yani  daha  küçük  bir miktarını temsil eder. Dolayısıyla </w:t>
            </w:r>
            <w:r w:rsidRPr="00115F59">
              <w:rPr>
                <w:rFonts w:ascii="Times New Roman" w:eastAsia="Times New Roman" w:hAnsi="Times New Roman" w:cs="Times New Roman"/>
                <w:position w:val="-20"/>
                <w:sz w:val="18"/>
                <w:szCs w:val="18"/>
                <w:lang w:eastAsia="tr-TR"/>
              </w:rPr>
              <w:object w:dxaOrig="200" w:dyaOrig="499">
                <v:shape id="_x0000_i1027" type="#_x0000_t75" style="width:9.7pt;height:24.9pt" o:ole="">
                  <v:imagedata r:id="rId11" o:title=""/>
                </v:shape>
                <o:OLEObject Type="Embed" ProgID="Equation.DSMT4" ShapeID="_x0000_i1027" DrawAspect="Content" ObjectID="_1692138598" r:id="rId13"/>
              </w:object>
            </w:r>
            <w:r w:rsidRPr="00115F59">
              <w:rPr>
                <w:rFonts w:ascii="Times New Roman" w:eastAsia="Times New Roman" w:hAnsi="Times New Roman" w:cs="Times New Roman"/>
                <w:sz w:val="18"/>
                <w:szCs w:val="18"/>
                <w:lang w:eastAsia="tr-TR"/>
              </w:rPr>
              <w:t xml:space="preserve">kesri </w:t>
            </w:r>
            <w:r w:rsidRPr="00115F59">
              <w:rPr>
                <w:rFonts w:ascii="Times New Roman" w:eastAsia="Times New Roman" w:hAnsi="Times New Roman" w:cs="Times New Roman"/>
                <w:position w:val="-20"/>
                <w:sz w:val="18"/>
                <w:szCs w:val="18"/>
                <w:lang w:eastAsia="tr-TR"/>
              </w:rPr>
              <w:object w:dxaOrig="180" w:dyaOrig="499">
                <v:shape id="_x0000_i1028" type="#_x0000_t75" style="width:8.3pt;height:24.9pt" o:ole="">
                  <v:imagedata r:id="rId9" o:title=""/>
                </v:shape>
                <o:OLEObject Type="Embed" ProgID="Equation.DSMT4" ShapeID="_x0000_i1028" DrawAspect="Content" ObjectID="_1692138599" r:id="rId14"/>
              </w:object>
            </w:r>
            <w:r w:rsidRPr="00115F59">
              <w:rPr>
                <w:rFonts w:ascii="Times New Roman" w:eastAsia="Times New Roman" w:hAnsi="Times New Roman" w:cs="Times New Roman"/>
                <w:sz w:val="18"/>
                <w:szCs w:val="18"/>
                <w:lang w:eastAsia="tr-TR"/>
              </w:rPr>
              <w:t>kesrinden daha küçüktür.</w:t>
            </w:r>
          </w:p>
          <w:p w:rsidR="0021056F" w:rsidRPr="00D62AA3"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8"/>
                <w:szCs w:val="18"/>
                <w:lang w:eastAsia="tr-TR"/>
              </w:rPr>
              <w:t>Uygun kesir modellerinden yararlan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7754DF" w:rsidRDefault="0021056F" w:rsidP="0021056F">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Kızılay Haftası</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8-1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color w:val="000000"/>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 Kesir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3. Bir doğal sayı ile bir bileşik kesri karşılaştırır.</w:t>
            </w:r>
          </w:p>
          <w:p w:rsidR="0021056F" w:rsidRPr="00BD02EC"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4. Sadeleştirme ve genişletmenin kesrin değerini değiştirmeyeceğini anlar ve bir kesre denk olan kesirler oluştur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Her doğal sayının, paydası 1 olan kesir olarak ifade </w:t>
            </w:r>
            <w:r>
              <w:rPr>
                <w:rFonts w:ascii="Times New Roman" w:eastAsia="Times New Roman" w:hAnsi="Times New Roman" w:cs="Times New Roman"/>
                <w:sz w:val="18"/>
                <w:szCs w:val="18"/>
                <w:lang w:eastAsia="tr-TR"/>
              </w:rPr>
              <w:t>e</w:t>
            </w:r>
            <w:r w:rsidRPr="00115F59">
              <w:rPr>
                <w:rFonts w:ascii="Times New Roman" w:eastAsia="Times New Roman" w:hAnsi="Times New Roman" w:cs="Times New Roman"/>
                <w:sz w:val="18"/>
                <w:szCs w:val="18"/>
                <w:lang w:eastAsia="tr-TR"/>
              </w:rPr>
              <w:t>dilebileceğine vurgu yapılır.</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İşlemsel uygulamalara geçmeden önce kesir modelleri ile kavramsal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7754DF"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tatürk Haftası</w:t>
            </w:r>
          </w:p>
        </w:tc>
      </w:tr>
      <w:tr w:rsidR="0021056F" w:rsidRPr="00A706D4" w:rsidTr="00BD02EC">
        <w:trPr>
          <w:cantSplit/>
          <w:trHeight w:val="665"/>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21056F" w:rsidRDefault="0021056F" w:rsidP="0021056F">
            <w:pPr>
              <w:spacing w:after="0" w:line="240" w:lineRule="auto"/>
              <w:ind w:left="1080"/>
              <w:jc w:val="center"/>
              <w:rPr>
                <w:rFonts w:ascii="Times New Roman" w:eastAsia="Times New Roman" w:hAnsi="Times New Roman" w:cs="Times New Roman"/>
                <w:sz w:val="18"/>
                <w:szCs w:val="18"/>
                <w:lang w:eastAsia="tr-TR"/>
              </w:rPr>
            </w:pPr>
            <w:r w:rsidRPr="0021056F">
              <w:rPr>
                <w:rFonts w:ascii="Times New Roman" w:eastAsia="Times New Roman" w:hAnsi="Times New Roman" w:cs="Times New Roman"/>
                <w:sz w:val="18"/>
                <w:szCs w:val="18"/>
                <w:lang w:eastAsia="tr-TR"/>
              </w:rPr>
              <w:t>ARA TATİL (15-19 KASIM)</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KASIM</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 Kesir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5. Payları veya paydaları eşit kesirleri sıra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irinin paydası diğerinin paydasının katı olan kesirleri sıralamaya yönelik örneklere d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Öğretmenler Günü</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KASIM</w:t>
            </w:r>
          </w:p>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9-0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 Kesir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538135" w:themeColor="accent6" w:themeShade="BF"/>
                <w:sz w:val="18"/>
                <w:szCs w:val="18"/>
                <w:lang w:eastAsia="tr-TR"/>
              </w:rPr>
              <w:t>M.5.1.3.6. Bir çokluğun istenen basit kesir kadarını ve basit kesir kadarı verilen bir çokluğun tamamını birim kesirlerden yararlanarak hesap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Çoklukların birim kesir kadarını bulurken uygun modeller ile kavramsal çalışmalara yer verilir. Doğal sayı </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ile kesrin çarpımı işlemin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7754DF">
              <w:rPr>
                <w:rFonts w:ascii="Times New Roman" w:eastAsia="Times New Roman" w:hAnsi="Times New Roman" w:cs="Times New Roman"/>
                <w:sz w:val="18"/>
                <w:szCs w:val="18"/>
                <w:lang w:eastAsia="tr-TR"/>
              </w:rPr>
              <w:t>Dünya Engelliler Günü</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6-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7030A0"/>
                <w:sz w:val="18"/>
                <w:szCs w:val="18"/>
                <w:lang w:eastAsia="tr-TR"/>
              </w:rPr>
              <w:t>M.5.1.4.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3E2215">
              <w:rPr>
                <w:rFonts w:ascii="Times New Roman" w:eastAsia="Times New Roman" w:hAnsi="Times New Roman" w:cs="Times New Roman"/>
                <w:color w:val="7030A0"/>
                <w:sz w:val="18"/>
                <w:szCs w:val="18"/>
                <w:lang w:eastAsia="tr-TR"/>
              </w:rPr>
              <w:t>M.5.1.4.1. Paydaları eşit veya birinin paydası diğerinin paydasının katı olan iki kesrin toplama ve çıkarma işlemini yapar ve anlamland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a) Gerçek hayat durumlarında bu işlemler yorumlanır. Örneğin bir pizzanın </w:t>
            </w:r>
            <w:r w:rsidRPr="00115F59">
              <w:rPr>
                <w:rFonts w:ascii="Times New Roman" w:eastAsia="Times New Roman" w:hAnsi="Times New Roman" w:cs="Times New Roman"/>
                <w:position w:val="-20"/>
                <w:sz w:val="18"/>
                <w:szCs w:val="18"/>
                <w:lang w:eastAsia="tr-TR"/>
              </w:rPr>
              <w:object w:dxaOrig="180" w:dyaOrig="499">
                <v:shape id="_x0000_i1029" type="#_x0000_t75" style="width:8.3pt;height:24.9pt" o:ole="">
                  <v:imagedata r:id="rId15" o:title=""/>
                </v:shape>
                <o:OLEObject Type="Embed" ProgID="Equation.DSMT4" ShapeID="_x0000_i1029" DrawAspect="Content" ObjectID="_1692138600" r:id="rId16"/>
              </w:object>
            </w:r>
            <w:r w:rsidRPr="00115F59">
              <w:rPr>
                <w:rFonts w:ascii="Times New Roman" w:eastAsia="Times New Roman" w:hAnsi="Times New Roman" w:cs="Times New Roman"/>
                <w:sz w:val="18"/>
                <w:szCs w:val="18"/>
                <w:lang w:eastAsia="tr-TR"/>
              </w:rPr>
              <w:t xml:space="preserve">’ünü yiyen çocuk aynı </w:t>
            </w:r>
            <w:r>
              <w:rPr>
                <w:rFonts w:ascii="Times New Roman" w:eastAsia="Times New Roman" w:hAnsi="Times New Roman" w:cs="Times New Roman"/>
                <w:sz w:val="18"/>
                <w:szCs w:val="18"/>
                <w:lang w:eastAsia="tr-TR"/>
              </w:rPr>
              <w:t xml:space="preserve">pizzanın </w:t>
            </w:r>
            <w:r w:rsidRPr="00115F59">
              <w:rPr>
                <w:rFonts w:ascii="Times New Roman" w:eastAsia="Times New Roman" w:hAnsi="Times New Roman" w:cs="Times New Roman"/>
                <w:position w:val="-20"/>
                <w:sz w:val="18"/>
                <w:szCs w:val="18"/>
                <w:lang w:eastAsia="tr-TR"/>
              </w:rPr>
              <w:object w:dxaOrig="260" w:dyaOrig="499">
                <v:shape id="_x0000_i1030" type="#_x0000_t75" style="width:13.15pt;height:24.9pt" o:ole="">
                  <v:imagedata r:id="rId17" o:title=""/>
                </v:shape>
                <o:OLEObject Type="Embed" ProgID="Equation.DSMT4" ShapeID="_x0000_i1030" DrawAspect="Content" ObjectID="_1692138601" r:id="rId18"/>
              </w:object>
            </w:r>
            <w:r w:rsidRPr="00115F59">
              <w:rPr>
                <w:rFonts w:ascii="Times New Roman" w:eastAsia="Times New Roman" w:hAnsi="Times New Roman" w:cs="Times New Roman"/>
                <w:sz w:val="18"/>
                <w:szCs w:val="18"/>
                <w:lang w:eastAsia="tr-TR"/>
              </w:rPr>
              <w:t>’ini yiyen çocuktan ne kadar fazla pizza yemişti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Bir doğal sayıyla bir kesrin toplama işlemi ve bir doğal sayıdan bir kesri çıkarma işlemleri de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13-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7030A0"/>
                <w:sz w:val="18"/>
                <w:szCs w:val="18"/>
                <w:lang w:eastAsia="tr-TR"/>
              </w:rPr>
              <w:t>M.5.1.4.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7030A0"/>
                <w:sz w:val="18"/>
                <w:szCs w:val="18"/>
                <w:lang w:eastAsia="tr-TR"/>
              </w:rPr>
              <w:t>M.5.1.4.1. Paydaları eşit veya birinin paydası diğerinin paydasının katı olan iki kesrin toplama ve çıkarma işlemini yapar ve anlamlandırır.</w:t>
            </w:r>
          </w:p>
          <w:p w:rsidR="0021056F" w:rsidRPr="00BD02EC"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7030A0"/>
                <w:sz w:val="18"/>
                <w:szCs w:val="18"/>
                <w:lang w:eastAsia="tr-TR"/>
              </w:rPr>
              <w:t>M.5.1.4.2. Paydaları eşit veya birinin paydası diğerinin paydasının katı olan kesirlerle toplama ve çıkarma işlemleri gerektiren problemleri çözer ve kur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Bir doğal sayıyla bir kesrin toplama işlemi ve bir doğal sayıdan bir kesri çıkarma işlemleri de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7030A0"/>
                <w:sz w:val="18"/>
                <w:szCs w:val="18"/>
                <w:lang w:eastAsia="tr-TR"/>
              </w:rPr>
              <w:t>M.5.1.4. Kesirlerle İşle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7030A0"/>
                <w:sz w:val="18"/>
                <w:szCs w:val="18"/>
                <w:lang w:eastAsia="tr-TR"/>
              </w:rPr>
              <w:t>M.5.1.4.2. Paydaları eşit veya birinin paydası diğerinin paydasının katı olan kesirlerle toplama ve çıkarma işlemleri gerektiren problemleri çözer ve kur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813A81"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ARALI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3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1. Bir bütün 10, 100 veya 1000 eş parçaya bölündüğünde, ortaya çıkan kesrin birimlerinin ondalık gösterimle ifade edilebileceğini belirler.</w:t>
            </w:r>
          </w:p>
          <w:p w:rsidR="0021056F" w:rsidRPr="00BD02EC"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2. Paydası 10, 100 veya 1000 olan bir kesri ondalık gösterim şeklinde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Ondalık gösterimin kesrin farklı bir ifade biçimi olduğu fark ettirili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Modeller kullanılarak ondalık gösterim ile kesirler arasındailişki kurmaları sağlan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c) Paydası 10,100 veya 1000 olan kesir modelleri ile etkinlikler yapıl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ç) Ondalık gösterimlerin okunuşları üzerinde durulur. Örneğin 5,2 sayısı, "beş tam onda iki" şeklinde okunur.</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d) Ondalık kısmı en çok üç basamaklı olan sayılarla çalışma yapılır.</w:t>
            </w:r>
          </w:p>
          <w:p w:rsidR="0021056F" w:rsidRPr="00E94112" w:rsidRDefault="0021056F" w:rsidP="0021056F">
            <w:pPr>
              <w:spacing w:after="0" w:line="240" w:lineRule="auto"/>
              <w:rPr>
                <w:rFonts w:ascii="Times New Roman" w:eastAsia="Times New Roman" w:hAnsi="Times New Roman" w:cs="Times New Roman"/>
                <w:sz w:val="14"/>
                <w:szCs w:val="18"/>
                <w:lang w:eastAsia="tr-TR"/>
              </w:rPr>
            </w:pPr>
            <w:r w:rsidRPr="00115F59">
              <w:rPr>
                <w:rFonts w:ascii="Times New Roman" w:eastAsia="Times New Roman" w:hAnsi="Times New Roman" w:cs="Times New Roman"/>
                <w:sz w:val="18"/>
                <w:szCs w:val="18"/>
                <w:lang w:eastAsia="tr-TR"/>
              </w:rPr>
              <w:t>Basit kesirlerle veya tam sayılı kesirlerle yazma çalışmaları yap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ılbaşı Tatili</w:t>
            </w: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3. Ondalık gösterimde tam kısım ve ondalık kısımdaki rakamların bulunduğu basamağın değeriyle ilişkisini an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Ondalık kısmı en çok üç basamaklı olan ondalık gösterimlerle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3E2215"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4. Paydası 10, 100 veya 1000 olacak şekilde genişletilebilen veya sadeleştirilebilen kesirlerin ondalık gösterimini yazar ve okur.</w:t>
            </w:r>
          </w:p>
          <w:p w:rsidR="0021056F" w:rsidRPr="00BD02EC" w:rsidRDefault="0021056F" w:rsidP="0021056F">
            <w:pPr>
              <w:spacing w:after="0" w:line="240" w:lineRule="auto"/>
              <w:rPr>
                <w:rFonts w:ascii="Times New Roman" w:eastAsia="Times New Roman" w:hAnsi="Times New Roman" w:cs="Times New Roman"/>
                <w:color w:val="7030A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5. Ondalık gösterimleri verilen sayıları sayı doğrusunda gösterir ve sıra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Kesirleri paydası 10, 100 veya 1000 olacak şekilde genişletirken modeller kullanmaya yönelik çalışmalara da yer verilir.</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Ondalık gösterimleri tam sayılı kesirlerl</w:t>
            </w:r>
            <w:r>
              <w:rPr>
                <w:rFonts w:ascii="Times New Roman" w:eastAsia="Times New Roman" w:hAnsi="Times New Roman" w:cs="Times New Roman"/>
                <w:sz w:val="18"/>
                <w:szCs w:val="18"/>
                <w:lang w:eastAsia="tr-TR"/>
              </w:rPr>
              <w:t>e ilişkilendirir. Örneğin 3,5 =</w:t>
            </w:r>
            <w:r w:rsidRPr="00115F59">
              <w:rPr>
                <w:rFonts w:ascii="Times New Roman" w:eastAsia="Times New Roman" w:hAnsi="Times New Roman" w:cs="Times New Roman"/>
                <w:position w:val="-20"/>
                <w:sz w:val="18"/>
                <w:szCs w:val="18"/>
                <w:lang w:eastAsia="tr-TR"/>
              </w:rPr>
              <w:object w:dxaOrig="300" w:dyaOrig="499">
                <v:shape id="_x0000_i1031" type="#_x0000_t75" style="width:15.25pt;height:24.9pt" o:ole="">
                  <v:imagedata r:id="rId19" o:title=""/>
                </v:shape>
                <o:OLEObject Type="Embed" ProgID="Equation.DSMT4" ShapeID="_x0000_i1031" DrawAspect="Content" ObjectID="_1692138602" r:id="rId20"/>
              </w:object>
            </w:r>
            <w:r w:rsidRPr="00115F59">
              <w:rPr>
                <w:rFonts w:ascii="Times New Roman" w:eastAsia="Times New Roman" w:hAnsi="Times New Roman" w:cs="Times New Roman"/>
                <w:sz w:val="18"/>
                <w:szCs w:val="18"/>
                <w:lang w:eastAsia="tr-TR"/>
              </w:rPr>
              <w:t xml:space="preserve"> gibi eşitliklerin anlaşılmasına yönelik çalışmalar yapıl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Sıralama yapılırken eşit, büyük veya küçük sembollerinden uygun olan kullanıl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b) Uygun kesir modellerinden de yararlanılır. </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c) Ondalık kısmı en çok üç basamaklı olan ondalık gösterimlerle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OCAK</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 Ondalık Gösterim</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BD02EC" w:rsidRDefault="0021056F" w:rsidP="0021056F">
            <w:pPr>
              <w:spacing w:after="0" w:line="240" w:lineRule="auto"/>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2F5496" w:themeColor="accent5" w:themeShade="BF"/>
                <w:sz w:val="18"/>
                <w:szCs w:val="18"/>
                <w:lang w:eastAsia="tr-TR"/>
              </w:rPr>
              <w:t>M.5.1.5.6. Ondalık gösterimleri verilen sayılarla toplama ve çıkarma işlemleri yap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Toplama ve çıkarma işlemlerinde virgüllerin neden alt alta gelmesi gerektiği ele alın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Toplama  ve  çıkarma  işlemlerinin  kesirlerle  yapılan  işlemlerle  ilişkilendirilmesi  gibi  durumlar  da inceleni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c) Paralarımızla ilgili lira-kuruş ilişkisini ifade eden ondalık gösterim çalışmaların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713"/>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YARIYIL TATİLİ (24 OCAK – 4 ŞUBAT)</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6. Yüz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1.6.1. Paydası 100 olan kesirleri yüzde sembolü (%) ile gösterir.</w:t>
            </w:r>
          </w:p>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1.6.2. Bir yüzdelik ifadeyi aynı büyüklüğü temsil eden kesir ve ondalık gösterimle ilişkilendirir, bu gösterimleri birbirine dönüştürü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Yüzde sembolünü (%) anlamlandırmaya yönelik çalışmalara yer verilir. %100’den küçük olan yüzdelik ifadeler ile sınırlı kalınır.</w:t>
            </w:r>
          </w:p>
          <w:p w:rsidR="0021056F" w:rsidRDefault="0021056F" w:rsidP="0021056F">
            <w:pPr>
              <w:spacing w:after="0" w:line="240" w:lineRule="auto"/>
              <w:rPr>
                <w:rFonts w:ascii="Times New Roman" w:eastAsia="Times New Roman" w:hAnsi="Times New Roman" w:cs="Times New Roman"/>
                <w:sz w:val="18"/>
                <w:szCs w:val="18"/>
                <w:lang w:eastAsia="tr-TR"/>
              </w:rPr>
            </w:pP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Sözü edilen ilişkileri anlamayı kolaylaştırıcı modellerle yapılaca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2. Yarıyıl Başlangıcı</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D62AA3" w:rsidRDefault="0021056F" w:rsidP="0021056F">
            <w:pPr>
              <w:rPr>
                <w:rFonts w:ascii="Times New Roman" w:eastAsia="Times New Roman" w:hAnsi="Times New Roman" w:cs="Times New Roman"/>
                <w:sz w:val="18"/>
                <w:szCs w:val="18"/>
                <w:lang w:eastAsia="tr-TR"/>
              </w:rPr>
            </w:pPr>
            <w:r w:rsidRPr="003E2215">
              <w:rPr>
                <w:rFonts w:ascii="Times New Roman" w:eastAsia="Times New Roman" w:hAnsi="Times New Roman" w:cs="Times New Roman"/>
                <w:color w:val="C00000"/>
                <w:sz w:val="18"/>
                <w:szCs w:val="18"/>
                <w:lang w:eastAsia="tr-TR"/>
              </w:rPr>
              <w:t>M.5.1.6. Yüz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1.6.3. Kesir, ondalık ve yüzdelik gösterimlerle belirtilen çoklukları karşılaştır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3E2215">
              <w:rPr>
                <w:rFonts w:ascii="Times New Roman" w:eastAsia="Times New Roman" w:hAnsi="Times New Roman" w:cs="Times New Roman"/>
                <w:sz w:val="18"/>
                <w:szCs w:val="18"/>
                <w:lang w:eastAsia="tr-TR"/>
              </w:rPr>
              <w:t>M.5.1. SAYILAR VE İŞLEMLER</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3E2215">
              <w:rPr>
                <w:rFonts w:ascii="Times New Roman" w:eastAsia="Times New Roman" w:hAnsi="Times New Roman" w:cs="Times New Roman"/>
                <w:color w:val="C00000"/>
                <w:sz w:val="18"/>
                <w:szCs w:val="18"/>
                <w:lang w:eastAsia="tr-TR"/>
              </w:rPr>
              <w:t>M.5.1.6. Yüzde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1.6.4. Bir çokluğun belirtilen bir yüzdesine karşılık gelen miktarı bul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100’den  küçük  olan  yüzdelik  ifadeler  ile  sınırlı  kalınır.  Belirli  bir  yüzdesi  verilen  çokluğu  bulmaya yönelik işlemler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ŞUBAT 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2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 Temel Geometrik Kavramlar ve Çiz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1. Doğru, doğru parçası, ışını açıklar ve sembolle gösterir.</w:t>
            </w:r>
          </w:p>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2. Bir noktanın diğer bir noktaya göre konumunu yön ve birim kullanarak ifade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Aynı düzlemdeki iki doğrunun birbirlerine göre durumları (kesişen, paralel, çakışık) ele alınarak sembolle gösterilir.</w:t>
            </w:r>
          </w:p>
          <w:p w:rsidR="0021056F" w:rsidRPr="00115F59" w:rsidRDefault="0021056F" w:rsidP="0021056F">
            <w:pPr>
              <w:spacing w:after="0" w:line="240" w:lineRule="auto"/>
              <w:rPr>
                <w:rFonts w:ascii="Times New Roman" w:eastAsia="Times New Roman" w:hAnsi="Times New Roman" w:cs="Times New Roman"/>
                <w:sz w:val="16"/>
                <w:szCs w:val="18"/>
                <w:lang w:eastAsia="tr-TR"/>
              </w:rPr>
            </w:pPr>
            <w:r w:rsidRPr="00115F59">
              <w:rPr>
                <w:rFonts w:ascii="Times New Roman" w:eastAsia="Times New Roman" w:hAnsi="Times New Roman" w:cs="Times New Roman"/>
                <w:sz w:val="16"/>
                <w:szCs w:val="18"/>
                <w:lang w:eastAsia="tr-TR"/>
              </w:rPr>
              <w:t>a) Kareli, noktalı kâğıt vb. üzerinde çalışmalar yapılır. Örneğin A noktası B noktasının 3 birim sağında/solunda; 2 birim aşağısında/ yukarısında; 4 birim sağının/solunun 2 birim yukarısında/aşağısında gibi</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6"/>
                <w:szCs w:val="18"/>
                <w:lang w:eastAsia="tr-TR"/>
              </w:rPr>
              <w:t>b) Gerçek hayat durumları ile ilgili örneklere d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lastRenderedPageBreak/>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7</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 Temel Geometrik Kavramlar ve Çiz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3. Bir doğru parçasına eşit uzunlukta doğru parçaları çizer.</w:t>
            </w:r>
          </w:p>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4. 90°’lik bir açıyı referans alarak dar, dik ve geniş açıları oluşturur; oluşturulmuş bir açının dar, dik ya da geniş açılı olduğunu belirl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Kareli, noktalı kâğıt vb. üzerinde yatay, dikey veya eğik konumlu doğru parçaları üzerinde çalışılması sağlanmalıdır.</w:t>
            </w:r>
          </w:p>
          <w:p w:rsidR="0021056F" w:rsidRDefault="0021056F" w:rsidP="0021056F">
            <w:pPr>
              <w:spacing w:after="0" w:line="240" w:lineRule="auto"/>
              <w:rPr>
                <w:rFonts w:ascii="Times New Roman" w:eastAsia="Times New Roman" w:hAnsi="Times New Roman" w:cs="Times New Roman"/>
                <w:sz w:val="18"/>
                <w:szCs w:val="18"/>
                <w:lang w:eastAsia="tr-TR"/>
              </w:rPr>
            </w:pPr>
            <w:r>
              <w:rPr>
                <w:noProof/>
                <w:lang w:eastAsia="tr-TR"/>
              </w:rPr>
              <w:drawing>
                <wp:inline distT="0" distB="0" distL="0" distR="0">
                  <wp:extent cx="1537572" cy="478122"/>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574929" cy="489739"/>
                          </a:xfrm>
                          <a:prstGeom prst="rect">
                            <a:avLst/>
                          </a:prstGeom>
                        </pic:spPr>
                      </pic:pic>
                    </a:graphicData>
                  </a:graphic>
                </wp:inline>
              </w:drawing>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a) Kareli, noktalı kâğıt vb. üzerinde çalışmalar yapılır. </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Açıları belirlerken veya oluştururken referans olarak bir kâğıdın köşesinin, gönyenin veya bir açıölçerin kullanılması istenebili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c) Açılar isimlendirilerek ifade ed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BD02EC">
              <w:rPr>
                <w:rFonts w:ascii="Times New Roman" w:eastAsia="Times New Roman" w:hAnsi="Times New Roman" w:cs="Times New Roman"/>
                <w:sz w:val="18"/>
                <w:szCs w:val="18"/>
                <w:lang w:eastAsia="tr-TR"/>
              </w:rPr>
              <w:t>İstiklâl Marşı’nın Kabulü v</w:t>
            </w:r>
            <w:r>
              <w:rPr>
                <w:rFonts w:ascii="Times New Roman" w:eastAsia="Times New Roman" w:hAnsi="Times New Roman" w:cs="Times New Roman"/>
                <w:sz w:val="18"/>
                <w:szCs w:val="18"/>
                <w:lang w:eastAsia="tr-TR"/>
              </w:rPr>
              <w:t>e Mehmet Akif Ersoy’u Anma Günü</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1. Temel Geometrik Kavramlar ve Çiz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hAnsi="Times New Roman" w:cs="Times New Roman"/>
                <w:color w:val="538135" w:themeColor="accent6" w:themeShade="BF"/>
                <w:sz w:val="18"/>
                <w:szCs w:val="18"/>
              </w:rPr>
            </w:pPr>
            <w:r w:rsidRPr="00CF3D1B">
              <w:rPr>
                <w:rFonts w:ascii="Times New Roman" w:hAnsi="Times New Roman" w:cs="Times New Roman"/>
                <w:color w:val="538135" w:themeColor="accent6" w:themeShade="BF"/>
                <w:sz w:val="18"/>
                <w:szCs w:val="18"/>
              </w:rPr>
              <w:t>M.5.2.1.5. Bir doğruya üzerindeki veya dışındaki bir noktadan dikme çize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hAnsi="Times New Roman" w:cs="Times New Roman"/>
                <w:color w:val="538135" w:themeColor="accent6" w:themeShade="BF"/>
                <w:sz w:val="18"/>
                <w:szCs w:val="18"/>
              </w:rPr>
              <w:t>M.5.2.1.6. Bir doğru parçasına paralel doğru parçaları inşa eder, çizilmiş doğru parçalarının paralel olup olmadığını yorumla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Kareli, noktalı kâğıt vb. üzerinde çalışmalar yapıl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Gerçek hayat durumlarıyla ilişkilendirmeye yönelik çalışmalara d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7761A7">
              <w:rPr>
                <w:rFonts w:ascii="Times New Roman" w:eastAsia="Times New Roman" w:hAnsi="Times New Roman" w:cs="Times New Roman"/>
                <w:sz w:val="18"/>
                <w:szCs w:val="18"/>
                <w:lang w:eastAsia="tr-TR"/>
              </w:rPr>
              <w:t>Çanakkale Zaferi ve Şehitleri Anma Günü</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RT</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1</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7030A0"/>
                <w:sz w:val="18"/>
                <w:szCs w:val="18"/>
                <w:lang w:eastAsia="tr-TR"/>
              </w:rPr>
              <w:t>M.5.2.2. Üçgen ve Dört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color w:val="538135" w:themeColor="accent6" w:themeShade="BF"/>
              </w:rPr>
            </w:pPr>
            <w:r w:rsidRPr="00CF3D1B">
              <w:rPr>
                <w:rFonts w:ascii="Times New Roman" w:eastAsia="Times New Roman" w:hAnsi="Times New Roman" w:cs="Times New Roman"/>
                <w:color w:val="7030A0"/>
                <w:sz w:val="18"/>
                <w:szCs w:val="18"/>
                <w:lang w:eastAsia="tr-TR"/>
              </w:rPr>
              <w:t>M.5.2.2.1. Çokgenleri isimlendirir, oluşturur ve temel elemanlarını tanı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a) Temel elemanlar olarak kenar, köşe, iç açı ve köşegen tanıtılır.</w:t>
            </w:r>
          </w:p>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Yalnızca dışbükey çokgenler ele alın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c) İç açıların toplamı ve köşegen sayısına değin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RT</w:t>
            </w:r>
          </w:p>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1</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7030A0"/>
                <w:sz w:val="18"/>
                <w:szCs w:val="18"/>
                <w:lang w:eastAsia="tr-TR"/>
              </w:rPr>
              <w:t>M.5.2.2. Üçgen ve Dört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7030A0"/>
                <w:sz w:val="18"/>
                <w:szCs w:val="18"/>
                <w:lang w:eastAsia="tr-TR"/>
              </w:rPr>
            </w:pPr>
            <w:r w:rsidRPr="00CF3D1B">
              <w:rPr>
                <w:rFonts w:ascii="Times New Roman" w:eastAsia="Times New Roman" w:hAnsi="Times New Roman" w:cs="Times New Roman"/>
                <w:color w:val="7030A0"/>
                <w:sz w:val="18"/>
                <w:szCs w:val="18"/>
                <w:lang w:eastAsia="tr-TR"/>
              </w:rPr>
              <w:t>M.5.2.2.2. Açılarına ve kenarlarına göre üçgenler oluşturur, oluşturulmuş farklı üçgenleri kenar ve açı özelliklerine göre sınıflandır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CF3D1B">
              <w:rPr>
                <w:rFonts w:ascii="Times New Roman" w:eastAsia="Times New Roman" w:hAnsi="Times New Roman" w:cs="Times New Roman"/>
                <w:color w:val="7030A0"/>
                <w:sz w:val="18"/>
                <w:szCs w:val="18"/>
                <w:lang w:eastAsia="tr-TR"/>
              </w:rPr>
              <w:t>M.5.2.2.3. Dikdörtgen, paralelkenar, eşkenar dörtgen ve yamuğun temel elemanlarını belirler ve çi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15F59"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 xml:space="preserve">a) Kareli, noktalı, izometrik kâğıt vb. üzerinde çalışmalar yapılır. </w:t>
            </w:r>
          </w:p>
          <w:p w:rsidR="0021056F" w:rsidRDefault="0021056F" w:rsidP="0021056F">
            <w:pPr>
              <w:spacing w:after="0" w:line="240" w:lineRule="auto"/>
              <w:rPr>
                <w:rFonts w:ascii="Times New Roman" w:eastAsia="Times New Roman" w:hAnsi="Times New Roman" w:cs="Times New Roman"/>
                <w:sz w:val="18"/>
                <w:szCs w:val="18"/>
                <w:lang w:eastAsia="tr-TR"/>
              </w:rPr>
            </w:pPr>
            <w:r w:rsidRPr="00115F59">
              <w:rPr>
                <w:rFonts w:ascii="Times New Roman" w:eastAsia="Times New Roman" w:hAnsi="Times New Roman" w:cs="Times New Roman"/>
                <w:sz w:val="18"/>
                <w:szCs w:val="18"/>
                <w:lang w:eastAsia="tr-TR"/>
              </w:rPr>
              <w:t>b)  Açılarına  göre  üçgen  oluştururken  veya  yorumlarken  90°’lik  bir  açının  bir  kâğıdın  köşesi,  gönye, açıölçer veya benzeri bir araç kullanılarak belirlenmesi çalışmalarına yer verili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a) Açı, kenar ve köşegen özellikleri üzerinde durulu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b)  Kareli  ve  izometrik  kâğıtların  yanı  sıra  dinamik  geometri  yazılımları  ile  özel  dörtgenlerin  dinamik incelemelerine yönelik sınıf içi çalışmalara yer verilebili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c) Kare, dikdörtgenin özel bir durumu olarak ele alını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ç) Yamuk tanıtılırken kenar çiftlerinden en az birinin paralel olduğu vurgulanır.</w:t>
            </w:r>
          </w:p>
          <w:p w:rsidR="0021056F" w:rsidRPr="001A13AD" w:rsidRDefault="0021056F" w:rsidP="0021056F">
            <w:pPr>
              <w:spacing w:after="0" w:line="240" w:lineRule="auto"/>
              <w:rPr>
                <w:rFonts w:ascii="Times New Roman" w:eastAsia="Times New Roman" w:hAnsi="Times New Roman" w:cs="Times New Roman"/>
                <w:sz w:val="16"/>
                <w:szCs w:val="18"/>
                <w:lang w:eastAsia="tr-TR"/>
              </w:rPr>
            </w:pPr>
            <w:r w:rsidRPr="00A80CD6">
              <w:rPr>
                <w:rFonts w:ascii="Times New Roman" w:eastAsia="Times New Roman" w:hAnsi="Times New Roman" w:cs="Times New Roman"/>
                <w:sz w:val="18"/>
                <w:szCs w:val="18"/>
                <w:lang w:eastAsia="tr-TR"/>
              </w:rPr>
              <w:t>d) Yamuk çeşitlerine girilmez.</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4</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8</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7030A0"/>
                <w:sz w:val="18"/>
                <w:szCs w:val="18"/>
                <w:lang w:eastAsia="tr-TR"/>
              </w:rPr>
              <w:t>M.5.2.2. Üçgen ve Dörtgen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7030A0"/>
                <w:sz w:val="18"/>
                <w:szCs w:val="18"/>
                <w:lang w:eastAsia="tr-TR"/>
              </w:rPr>
              <w:t>M.5.2.2.4. Üçgen ve dörtgenlerin iç açılarının ölçüleri toplamını belirler ve verilmeyen açıyı bulu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1A13AD" w:rsidRDefault="0021056F" w:rsidP="0021056F">
            <w:pPr>
              <w:spacing w:after="0" w:line="240" w:lineRule="auto"/>
              <w:jc w:val="center"/>
              <w:rPr>
                <w:rFonts w:ascii="Times New Roman" w:eastAsia="Times New Roman" w:hAnsi="Times New Roman" w:cs="Times New Roman"/>
                <w:sz w:val="16"/>
                <w:szCs w:val="18"/>
                <w:lang w:eastAsia="tr-TR"/>
              </w:rPr>
            </w:pPr>
            <w:r w:rsidRPr="00A80CD6">
              <w:rPr>
                <w:rFonts w:ascii="Times New Roman" w:eastAsia="Times New Roman" w:hAnsi="Times New Roman" w:cs="Times New Roman"/>
                <w:sz w:val="18"/>
                <w:szCs w:val="18"/>
                <w:lang w:eastAsia="tr-TR"/>
              </w:rPr>
              <w:t>İç açıların ölçüleri toplamı bulunurken kâğıt katlama veya uygun modellerle yapılacak etkinliklere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D02EC">
        <w:trPr>
          <w:cantSplit/>
          <w:trHeight w:val="499"/>
          <w:jc w:val="center"/>
        </w:trPr>
        <w:tc>
          <w:tcPr>
            <w:tcW w:w="15664" w:type="dxa"/>
            <w:gridSpan w:val="8"/>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ARA TATİL (11-15 NİSAN)</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NİS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8</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2</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3.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D62AA3" w:rsidRDefault="0021056F" w:rsidP="0021056F">
            <w:pPr>
              <w:rPr>
                <w:rFonts w:ascii="Times New Roman" w:eastAsia="Times New Roman" w:hAnsi="Times New Roman" w:cs="Times New Roman"/>
                <w:sz w:val="18"/>
                <w:szCs w:val="18"/>
                <w:lang w:eastAsia="tr-TR"/>
              </w:rPr>
            </w:pPr>
            <w:r w:rsidRPr="00CF3D1B">
              <w:rPr>
                <w:rFonts w:ascii="Times New Roman" w:eastAsia="Times New Roman" w:hAnsi="Times New Roman" w:cs="Times New Roman"/>
                <w:color w:val="2F5496" w:themeColor="accent5" w:themeShade="BF"/>
                <w:sz w:val="18"/>
                <w:szCs w:val="18"/>
                <w:lang w:eastAsia="tr-TR"/>
              </w:rPr>
              <w:t>M.5.3.1. Veri Toplama ve Değerlendir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2F5496" w:themeColor="accent5" w:themeShade="BF"/>
                <w:sz w:val="18"/>
                <w:szCs w:val="18"/>
                <w:lang w:eastAsia="tr-TR"/>
              </w:rPr>
              <w:t>M.5.3.1.1. Veri toplamayı gerektiren araştırma soruları oluşturur.</w:t>
            </w:r>
          </w:p>
          <w:p w:rsidR="0021056F" w:rsidRPr="00074608"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2F5496" w:themeColor="accent5" w:themeShade="BF"/>
                <w:sz w:val="18"/>
                <w:szCs w:val="18"/>
                <w:lang w:eastAsia="tr-TR"/>
              </w:rPr>
              <w:t>M.5.3.1.2. Araştırma sorularına ilişkin verileri toplar, sıklık tablosu ve sütun grafiğiyle göst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80CD6" w:rsidRDefault="0021056F" w:rsidP="0021056F">
            <w:pPr>
              <w:spacing w:after="0" w:line="240" w:lineRule="auto"/>
              <w:rPr>
                <w:rFonts w:ascii="Times New Roman" w:eastAsia="Times New Roman" w:hAnsi="Times New Roman" w:cs="Times New Roman"/>
                <w:sz w:val="16"/>
                <w:szCs w:val="18"/>
                <w:lang w:eastAsia="tr-TR"/>
              </w:rPr>
            </w:pPr>
            <w:r w:rsidRPr="00A80CD6">
              <w:rPr>
                <w:rFonts w:ascii="Times New Roman" w:eastAsia="Times New Roman" w:hAnsi="Times New Roman" w:cs="Times New Roman"/>
                <w:sz w:val="16"/>
                <w:szCs w:val="18"/>
                <w:lang w:eastAsia="tr-TR"/>
              </w:rPr>
              <w:t>a) Araştırma sorusu oluşturabilmek için "Bir sınıftaki öğrencilerin en sevdiği meyvelerin neler olduğu bir araştırma sorusudur ancak bir kişinin en sevdiği meyvenin ne olduğu sorusu araştırma sorusu değildir." gibi örnekler üzerinde durulur.</w:t>
            </w:r>
          </w:p>
          <w:p w:rsidR="0021056F" w:rsidRPr="00A80CD6" w:rsidRDefault="0021056F" w:rsidP="0021056F">
            <w:pPr>
              <w:spacing w:after="0" w:line="240" w:lineRule="auto"/>
              <w:rPr>
                <w:rFonts w:ascii="Times New Roman" w:eastAsia="Times New Roman" w:hAnsi="Times New Roman" w:cs="Times New Roman"/>
                <w:sz w:val="16"/>
                <w:szCs w:val="18"/>
                <w:lang w:eastAsia="tr-TR"/>
              </w:rPr>
            </w:pPr>
            <w:r w:rsidRPr="00A80CD6">
              <w:rPr>
                <w:rFonts w:ascii="Times New Roman" w:eastAsia="Times New Roman" w:hAnsi="Times New Roman" w:cs="Times New Roman"/>
                <w:sz w:val="16"/>
                <w:szCs w:val="18"/>
                <w:lang w:eastAsia="tr-TR"/>
              </w:rPr>
              <w:t>b) Araştırma soruları oluşturulurken çevre bilinci, tutumluluk, yardımlaşma, israftan kaçınma vb. konulara yer verilir.</w:t>
            </w:r>
          </w:p>
          <w:p w:rsidR="0021056F" w:rsidRPr="00A80CD6" w:rsidRDefault="0021056F" w:rsidP="0021056F">
            <w:pPr>
              <w:spacing w:after="0" w:line="240" w:lineRule="auto"/>
              <w:rPr>
                <w:rFonts w:ascii="Times New Roman" w:eastAsia="Times New Roman" w:hAnsi="Times New Roman" w:cs="Times New Roman"/>
                <w:sz w:val="16"/>
                <w:szCs w:val="18"/>
                <w:lang w:eastAsia="tr-TR"/>
              </w:rPr>
            </w:pPr>
            <w:r w:rsidRPr="00A80CD6">
              <w:rPr>
                <w:rFonts w:ascii="Times New Roman" w:eastAsia="Times New Roman" w:hAnsi="Times New Roman" w:cs="Times New Roman"/>
                <w:sz w:val="16"/>
                <w:szCs w:val="18"/>
                <w:lang w:eastAsia="tr-TR"/>
              </w:rPr>
              <w:t>a) Tek özelliğe yönelik süreksiz veri gruplarıyla sınırlı kalınır. Sürekli ve süreksiz kavramlara girilmez.</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6"/>
                <w:szCs w:val="18"/>
                <w:lang w:eastAsia="tr-TR"/>
              </w:rPr>
              <w:t>b) Verileri düzenlemek ve grafikle göstermek için gerektiğinde uygun bilgi ve iletişim teknolojilerinden yararlanıl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23 Nisan Ulusal Egemenlik ve Çocuk Bayramı</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3357F9"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lastRenderedPageBreak/>
              <w:t>NİS</w:t>
            </w:r>
            <w:r>
              <w:rPr>
                <w:rFonts w:ascii="Times New Roman" w:eastAsia="Times New Roman" w:hAnsi="Times New Roman" w:cs="Times New Roman"/>
                <w:color w:val="000000"/>
                <w:sz w:val="18"/>
                <w:szCs w:val="18"/>
                <w:lang w:eastAsia="tr-TR"/>
              </w:rPr>
              <w:t>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5</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9</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3. VERİ İŞLE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2F5496" w:themeColor="accent5" w:themeShade="BF"/>
                <w:sz w:val="18"/>
                <w:szCs w:val="18"/>
                <w:lang w:eastAsia="tr-TR"/>
              </w:rPr>
              <w:t>M.5.3.1. Veri Toplama ve Değerlendir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2F5496" w:themeColor="accent5" w:themeShade="BF"/>
                <w:sz w:val="18"/>
                <w:szCs w:val="18"/>
                <w:lang w:eastAsia="tr-TR"/>
              </w:rPr>
            </w:pPr>
            <w:r w:rsidRPr="00CF3D1B">
              <w:rPr>
                <w:rFonts w:ascii="Times New Roman" w:eastAsia="Times New Roman" w:hAnsi="Times New Roman" w:cs="Times New Roman"/>
                <w:color w:val="2F5496" w:themeColor="accent5" w:themeShade="BF"/>
                <w:sz w:val="18"/>
                <w:szCs w:val="18"/>
                <w:lang w:eastAsia="tr-TR"/>
              </w:rPr>
              <w:t>M.5.3.1.3. Sıklık tablosu veya sütun grafiği ile gösterilmiş verileri yorumlamaya yönelik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Yanlış yorumlamalara yol açan sütun grafikleri de incelen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 Mayıs İşçi Bayramı</w:t>
            </w:r>
          </w:p>
        </w:tc>
      </w:tr>
      <w:tr w:rsidR="0021056F" w:rsidRPr="00A706D4" w:rsidTr="007761A7">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2</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06</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7030A0"/>
                <w:sz w:val="18"/>
                <w:szCs w:val="18"/>
                <w:lang w:eastAsia="tr-TR"/>
              </w:rPr>
            </w:pP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Ramazan Bayramı</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Pr>
                <w:rFonts w:ascii="Times New Roman" w:eastAsia="Times New Roman" w:hAnsi="Times New Roman" w:cs="Times New Roman"/>
                <w:color w:val="000000"/>
                <w:sz w:val="18"/>
                <w:szCs w:val="18"/>
                <w:lang w:eastAsia="tr-TR"/>
              </w:rPr>
              <w:t>09-1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7030A0"/>
                <w:sz w:val="18"/>
                <w:szCs w:val="18"/>
                <w:lang w:eastAsia="tr-TR"/>
              </w:rPr>
            </w:pPr>
            <w:r w:rsidRPr="00CF3D1B">
              <w:rPr>
                <w:rFonts w:ascii="Times New Roman" w:eastAsia="Times New Roman" w:hAnsi="Times New Roman" w:cs="Times New Roman"/>
                <w:color w:val="C00000"/>
                <w:sz w:val="18"/>
                <w:szCs w:val="18"/>
                <w:lang w:eastAsia="tr-TR"/>
              </w:rPr>
              <w:t>M.5.2.3. Uzunluk ve Zam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7030A0"/>
                <w:sz w:val="18"/>
                <w:szCs w:val="18"/>
                <w:lang w:eastAsia="tr-TR"/>
              </w:rPr>
            </w:pPr>
            <w:r w:rsidRPr="00CF3D1B">
              <w:rPr>
                <w:rFonts w:ascii="Times New Roman" w:eastAsia="Times New Roman" w:hAnsi="Times New Roman" w:cs="Times New Roman"/>
                <w:color w:val="C00000"/>
                <w:sz w:val="18"/>
                <w:szCs w:val="18"/>
                <w:lang w:eastAsia="tr-TR"/>
              </w:rPr>
              <w:t>M.5.2.3.1. Uzunluk ölçme birimlerini tanır; metre-kilometre, metre-desimetre-santimetre-milimetre birimlerini birbirine dönüştürür ve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Ondalık kısmı en çok üç basamaklı olan sayılarla sınırlı k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2.3. Uzunluk ve Zam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2.3.2. Üçgen ve dörtgenlerin çevre uzunluklarını hesaplar, verilen bir çevre uzunluğuna sahip farklı şekiller oluşturur.</w:t>
            </w:r>
          </w:p>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C00000"/>
                <w:sz w:val="18"/>
                <w:szCs w:val="18"/>
                <w:lang w:eastAsia="tr-TR"/>
              </w:rPr>
              <w:t>M.5.2.3.3. Zaman ölçme birimlerini tanır, birbirine dönüştürür ve ilgili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Çevre uzunluğunu tahmin etmeye yönelik çalışmalara yer verilir.</w:t>
            </w:r>
          </w:p>
          <w:p w:rsidR="0021056F" w:rsidRDefault="0021056F" w:rsidP="0021056F">
            <w:pPr>
              <w:spacing w:after="0" w:line="240" w:lineRule="auto"/>
              <w:rPr>
                <w:rFonts w:ascii="Times New Roman" w:eastAsia="Times New Roman" w:hAnsi="Times New Roman" w:cs="Times New Roman"/>
                <w:sz w:val="18"/>
                <w:szCs w:val="18"/>
                <w:lang w:eastAsia="tr-TR"/>
              </w:rPr>
            </w:pP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a) Saniye, dakika, saat, gün, hafta, ay ve yıl ele alın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b) Zaman yönetimi ile ilgili problemler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1A13AD">
              <w:rPr>
                <w:rFonts w:ascii="Times New Roman" w:eastAsia="Times New Roman" w:hAnsi="Times New Roman" w:cs="Times New Roman"/>
                <w:sz w:val="18"/>
                <w:szCs w:val="18"/>
                <w:lang w:eastAsia="tr-TR"/>
              </w:rPr>
              <w:t>19 Mayıs Atatürk’ü Anma Gençlik ve Spor Bayramı</w:t>
            </w: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MAYIS</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2</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2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 Al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1. Dikdörtgenin alanını hesaplar, santimetrekare ve metrekareyi kullanır.</w:t>
            </w:r>
          </w:p>
          <w:p w:rsidR="0021056F" w:rsidRPr="00074608" w:rsidRDefault="0021056F" w:rsidP="0021056F">
            <w:pPr>
              <w:spacing w:after="0" w:line="240" w:lineRule="auto"/>
              <w:rPr>
                <w:rFonts w:ascii="Times New Roman" w:eastAsia="Times New Roman" w:hAnsi="Times New Roman" w:cs="Times New Roman"/>
                <w:color w:val="C00000"/>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2. Belirlenen bir alanı santimetrekare ve metrekare birimleriyle tahmin ed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a) Kare, dikdörtgenin özel bir durumu olarak ele alınır.</w:t>
            </w:r>
          </w:p>
          <w:p w:rsidR="0021056F"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b) Ayrıca alan kavramını anlamlandırmaya yönelik çalışmalara yer verili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Tahminlerin ölçme yaparak kontrol edilmesine yönelik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MAYIS</w:t>
            </w:r>
          </w:p>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3</w:t>
            </w:r>
            <w:r>
              <w:rPr>
                <w:rFonts w:ascii="Times New Roman" w:eastAsia="Times New Roman" w:hAnsi="Times New Roman" w:cs="Times New Roman"/>
                <w:color w:val="000000"/>
                <w:sz w:val="18"/>
                <w:szCs w:val="18"/>
                <w:lang w:eastAsia="tr-TR"/>
              </w:rPr>
              <w:t>0</w:t>
            </w: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3</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 Alan Ölçme</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3. Verilen bir alana sahip farklı dikdörtgenler oluşturur.</w:t>
            </w:r>
          </w:p>
          <w:p w:rsidR="0021056F" w:rsidRPr="00074608"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538135" w:themeColor="accent6" w:themeShade="BF"/>
                <w:sz w:val="18"/>
                <w:szCs w:val="18"/>
                <w:lang w:eastAsia="tr-TR"/>
              </w:rPr>
              <w:t>M.5.2.4.4. Dikdörtgenin alanını hesaplamayı gerektiren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a) Kenar uzunlukları doğal sayı olacak biçimde sınırlandırılır.</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b) Geometri tahtası, noktalı kâğıt ve benzeri araçlarla yapılan çalışmalara yer ver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0</w:t>
            </w:r>
            <w:r>
              <w:rPr>
                <w:rFonts w:ascii="Times New Roman" w:eastAsia="Times New Roman" w:hAnsi="Times New Roman" w:cs="Times New Roman"/>
                <w:color w:val="000000"/>
                <w:sz w:val="18"/>
                <w:szCs w:val="18"/>
                <w:lang w:eastAsia="tr-TR"/>
              </w:rPr>
              <w:t>6</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0</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7030A0"/>
                <w:sz w:val="18"/>
                <w:szCs w:val="18"/>
                <w:lang w:eastAsia="tr-TR"/>
              </w:rPr>
              <w:t>M.5.2.5.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CF3D1B" w:rsidRDefault="0021056F" w:rsidP="0021056F">
            <w:pPr>
              <w:spacing w:after="0" w:line="240" w:lineRule="auto"/>
              <w:rPr>
                <w:rFonts w:ascii="Times New Roman" w:eastAsia="Times New Roman" w:hAnsi="Times New Roman" w:cs="Times New Roman"/>
                <w:color w:val="7030A0"/>
                <w:sz w:val="18"/>
                <w:szCs w:val="18"/>
                <w:lang w:eastAsia="tr-TR"/>
              </w:rPr>
            </w:pPr>
            <w:r w:rsidRPr="00CF3D1B">
              <w:rPr>
                <w:rFonts w:ascii="Times New Roman" w:eastAsia="Times New Roman" w:hAnsi="Times New Roman" w:cs="Times New Roman"/>
                <w:color w:val="7030A0"/>
                <w:sz w:val="18"/>
                <w:szCs w:val="18"/>
                <w:lang w:eastAsia="tr-TR"/>
              </w:rPr>
              <w:t>M.5.2.5.1. Dikdörtgenler prizmasını tanır ve temel elemanlarını belirler.</w:t>
            </w:r>
          </w:p>
          <w:p w:rsidR="0021056F" w:rsidRPr="00074608"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7030A0"/>
                <w:sz w:val="18"/>
                <w:szCs w:val="18"/>
                <w:lang w:eastAsia="tr-TR"/>
              </w:rPr>
              <w:t>M.5.2.5.2. Dikdörtgenler prizmasının yüzey açınımlarını çizer ve verilen farklı açınımların dikdörtgenler prizmasına ait olup olmadığına karar veri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Kare prizma ve küp, dikdörtgenler prizmasının özel durumları olarak ele alını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a) Küp ve kare prizma, dikdörtgenler prizmasının özel durumları olarak ele alınır.</w:t>
            </w:r>
          </w:p>
          <w:p w:rsidR="0021056F"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b) Somut modellerle yapılacak çalışmalara yer verilir.</w:t>
            </w:r>
          </w:p>
          <w:p w:rsidR="0021056F" w:rsidRPr="00A80CD6"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 xml:space="preserve">c)  Uygun  bilgi  ve  iletişim  teknolojileri  ile  yapılacak  etkileşimli  çalışmalara  yer  verilebilir.  Üç  boyutlu </w:t>
            </w:r>
          </w:p>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dinamik geometri yazılımlarından yararlanılabili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p>
        </w:tc>
      </w:tr>
      <w:tr w:rsidR="0021056F" w:rsidRPr="00A706D4" w:rsidTr="00BC33EB">
        <w:trPr>
          <w:cantSplit/>
          <w:trHeight w:val="1134"/>
          <w:jc w:val="center"/>
        </w:trPr>
        <w:tc>
          <w:tcPr>
            <w:tcW w:w="52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extDirection w:val="btL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sidRPr="00A706D4">
              <w:rPr>
                <w:rFonts w:ascii="Times New Roman" w:eastAsia="Times New Roman" w:hAnsi="Times New Roman" w:cs="Times New Roman"/>
                <w:color w:val="000000"/>
                <w:sz w:val="18"/>
                <w:szCs w:val="18"/>
                <w:lang w:eastAsia="tr-TR"/>
              </w:rPr>
              <w:t>HAZİRAN</w:t>
            </w:r>
          </w:p>
        </w:tc>
        <w:tc>
          <w:tcPr>
            <w:tcW w:w="6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ind w:left="113" w:right="113"/>
              <w:jc w:val="center"/>
              <w:rPr>
                <w:rFonts w:ascii="Times New Roman" w:eastAsia="Times New Roman" w:hAnsi="Times New Roman" w:cs="Times New Roman"/>
                <w:color w:val="000000"/>
                <w:sz w:val="18"/>
                <w:szCs w:val="18"/>
                <w:lang w:eastAsia="tr-TR"/>
              </w:rPr>
            </w:pPr>
            <w:r w:rsidRPr="00A706D4">
              <w:rPr>
                <w:rFonts w:ascii="Times New Roman" w:eastAsia="Times New Roman" w:hAnsi="Times New Roman" w:cs="Times New Roman"/>
                <w:color w:val="000000"/>
                <w:sz w:val="18"/>
                <w:szCs w:val="18"/>
                <w:lang w:eastAsia="tr-TR"/>
              </w:rPr>
              <w:t>1</w:t>
            </w:r>
            <w:r>
              <w:rPr>
                <w:rFonts w:ascii="Times New Roman" w:eastAsia="Times New Roman" w:hAnsi="Times New Roman" w:cs="Times New Roman"/>
                <w:color w:val="000000"/>
                <w:sz w:val="18"/>
                <w:szCs w:val="18"/>
                <w:lang w:eastAsia="tr-TR"/>
              </w:rPr>
              <w:t>3</w:t>
            </w:r>
            <w:r w:rsidRPr="00A706D4">
              <w:rPr>
                <w:rFonts w:ascii="Times New Roman" w:eastAsia="Times New Roman" w:hAnsi="Times New Roman" w:cs="Times New Roman"/>
                <w:color w:val="000000"/>
                <w:sz w:val="18"/>
                <w:szCs w:val="18"/>
                <w:lang w:eastAsia="tr-TR"/>
              </w:rPr>
              <w:t>-</w:t>
            </w:r>
            <w:r>
              <w:rPr>
                <w:rFonts w:ascii="Times New Roman" w:eastAsia="Times New Roman" w:hAnsi="Times New Roman" w:cs="Times New Roman"/>
                <w:color w:val="000000"/>
                <w:sz w:val="18"/>
                <w:szCs w:val="18"/>
                <w:lang w:eastAsia="tr-TR"/>
              </w:rPr>
              <w:t>17</w:t>
            </w:r>
          </w:p>
        </w:tc>
        <w:tc>
          <w:tcPr>
            <w:tcW w:w="5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1056F" w:rsidRPr="00A706D4" w:rsidRDefault="0021056F" w:rsidP="0021056F">
            <w:pPr>
              <w:spacing w:after="0" w:line="240" w:lineRule="auto"/>
              <w:ind w:left="113" w:right="113"/>
              <w:jc w:val="center"/>
              <w:rPr>
                <w:rFonts w:ascii="Times New Roman" w:eastAsia="Times New Roman" w:hAnsi="Times New Roman" w:cs="Times New Roman"/>
                <w:sz w:val="18"/>
                <w:szCs w:val="18"/>
                <w:lang w:eastAsia="tr-TR"/>
              </w:rPr>
            </w:pPr>
            <w:r>
              <w:rPr>
                <w:rFonts w:ascii="Times New Roman" w:eastAsia="Times New Roman" w:hAnsi="Times New Roman" w:cs="Times New Roman"/>
                <w:color w:val="000000"/>
                <w:sz w:val="18"/>
                <w:szCs w:val="18"/>
                <w:lang w:eastAsia="tr-TR"/>
              </w:rPr>
              <w:t>5</w:t>
            </w:r>
          </w:p>
        </w:tc>
        <w:tc>
          <w:tcPr>
            <w:tcW w:w="19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sidRPr="00CF3D1B">
              <w:rPr>
                <w:rFonts w:ascii="Times New Roman" w:eastAsia="Times New Roman" w:hAnsi="Times New Roman" w:cs="Times New Roman"/>
                <w:sz w:val="18"/>
                <w:szCs w:val="18"/>
                <w:lang w:eastAsia="tr-TR"/>
              </w:rPr>
              <w:t>M.5.2. GEOMETRİ VE ÖLÇME</w:t>
            </w:r>
          </w:p>
        </w:tc>
        <w:tc>
          <w:tcPr>
            <w:tcW w:w="175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jc w:val="center"/>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7030A0"/>
                <w:sz w:val="18"/>
                <w:szCs w:val="18"/>
                <w:lang w:eastAsia="tr-TR"/>
              </w:rPr>
              <w:t>M.5.2.5. Geometrik Cisimler</w:t>
            </w:r>
          </w:p>
        </w:tc>
        <w:tc>
          <w:tcPr>
            <w:tcW w:w="325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074608" w:rsidRDefault="0021056F" w:rsidP="0021056F">
            <w:pPr>
              <w:spacing w:after="0" w:line="240" w:lineRule="auto"/>
              <w:rPr>
                <w:rFonts w:ascii="Times New Roman" w:eastAsia="Times New Roman" w:hAnsi="Times New Roman" w:cs="Times New Roman"/>
                <w:color w:val="538135" w:themeColor="accent6" w:themeShade="BF"/>
                <w:sz w:val="18"/>
                <w:szCs w:val="18"/>
                <w:lang w:eastAsia="tr-TR"/>
              </w:rPr>
            </w:pPr>
            <w:r w:rsidRPr="00CF3D1B">
              <w:rPr>
                <w:rFonts w:ascii="Times New Roman" w:eastAsia="Times New Roman" w:hAnsi="Times New Roman" w:cs="Times New Roman"/>
                <w:color w:val="7030A0"/>
                <w:sz w:val="18"/>
                <w:szCs w:val="18"/>
                <w:lang w:eastAsia="tr-TR"/>
              </w:rPr>
              <w:t>M.5.2.5.3. Dikdörtgenler prizmasının yüzey alanını hesaplamayı gerektiren problemleri çözer.</w:t>
            </w:r>
          </w:p>
        </w:tc>
        <w:tc>
          <w:tcPr>
            <w:tcW w:w="504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rPr>
                <w:rFonts w:ascii="Times New Roman" w:eastAsia="Times New Roman" w:hAnsi="Times New Roman" w:cs="Times New Roman"/>
                <w:sz w:val="18"/>
                <w:szCs w:val="18"/>
                <w:lang w:eastAsia="tr-TR"/>
              </w:rPr>
            </w:pPr>
            <w:r w:rsidRPr="00A80CD6">
              <w:rPr>
                <w:rFonts w:ascii="Times New Roman" w:eastAsia="Times New Roman" w:hAnsi="Times New Roman" w:cs="Times New Roman"/>
                <w:sz w:val="18"/>
                <w:szCs w:val="18"/>
                <w:lang w:eastAsia="tr-TR"/>
              </w:rPr>
              <w:t>Küp ve kare prizma, dikdörtgenler prizmasının özel durumları olarak ele alınır.</w:t>
            </w:r>
          </w:p>
        </w:tc>
        <w:tc>
          <w:tcPr>
            <w:tcW w:w="193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21056F" w:rsidRPr="00A706D4" w:rsidRDefault="0021056F" w:rsidP="0021056F">
            <w:pPr>
              <w:spacing w:after="0" w:line="240" w:lineRule="auto"/>
              <w:jc w:val="center"/>
              <w:rPr>
                <w:rFonts w:ascii="Times New Roman" w:eastAsia="Times New Roman" w:hAnsi="Times New Roman" w:cs="Times New Roman"/>
                <w:sz w:val="18"/>
                <w:szCs w:val="18"/>
                <w:lang w:eastAsia="tr-TR"/>
              </w:rPr>
            </w:pPr>
            <w:r>
              <w:rPr>
                <w:rFonts w:ascii="Times New Roman" w:eastAsia="Times New Roman" w:hAnsi="Times New Roman" w:cs="Times New Roman"/>
                <w:sz w:val="18"/>
                <w:szCs w:val="18"/>
                <w:lang w:eastAsia="tr-TR"/>
              </w:rPr>
              <w:t>Ders Yılı Sonu</w:t>
            </w:r>
          </w:p>
        </w:tc>
      </w:tr>
    </w:tbl>
    <w:p w:rsidR="00BD02EC" w:rsidRDefault="00BD02EC" w:rsidP="00BC4944">
      <w:pPr>
        <w:spacing w:after="0" w:line="240" w:lineRule="auto"/>
        <w:rPr>
          <w:rFonts w:ascii="Times New Roman" w:eastAsia="Batang" w:hAnsi="Times New Roman" w:cs="Times New Roman"/>
          <w:b/>
          <w:sz w:val="18"/>
          <w:szCs w:val="18"/>
          <w:u w:val="single"/>
        </w:rPr>
      </w:pPr>
    </w:p>
    <w:p w:rsidR="00BD02EC" w:rsidRDefault="00BD02EC" w:rsidP="00BD02EC">
      <w:pPr>
        <w:spacing w:after="0" w:line="240" w:lineRule="auto"/>
        <w:rPr>
          <w:rFonts w:ascii="Times New Roman" w:eastAsia="Batang" w:hAnsi="Times New Roman" w:cs="Times New Roman"/>
          <w:sz w:val="18"/>
          <w:szCs w:val="18"/>
        </w:rPr>
      </w:pPr>
      <w:r w:rsidRPr="00BD02EC">
        <w:rPr>
          <w:rFonts w:ascii="Times New Roman" w:eastAsia="Batang" w:hAnsi="Times New Roman" w:cs="Times New Roman"/>
          <w:sz w:val="18"/>
          <w:szCs w:val="18"/>
        </w:rPr>
        <w:t>Bu yıllık plan, T.C. Millî Eğitim Bakanlığı Talim Terbiye Kurulu Başkanlığının 19.01.2018 tarih ve 4 sayılı kararı ile 2018-2019 eğitim ve öğretim yılında yürürlüğe giren İlkokul (1-4.sınıflar), Ortaokul ve İmam Hatip Ortaokul Matematik Dersi (5-8.sınıf) Öğretim Programına göre hazırlanarak yapılmıştır.</w:t>
      </w:r>
    </w:p>
    <w:p w:rsidR="00074608" w:rsidRPr="00BD02EC" w:rsidRDefault="00074608" w:rsidP="00BD02EC">
      <w:pPr>
        <w:spacing w:after="0" w:line="240" w:lineRule="auto"/>
        <w:rPr>
          <w:rFonts w:ascii="Times New Roman" w:eastAsia="Batang" w:hAnsi="Times New Roman" w:cs="Times New Roman"/>
          <w:sz w:val="18"/>
          <w:szCs w:val="18"/>
        </w:rPr>
      </w:pPr>
    </w:p>
    <w:sectPr w:rsidR="00074608" w:rsidRPr="00BD02EC" w:rsidSect="00D008EA">
      <w:footerReference w:type="default" r:id="rId22"/>
      <w:pgSz w:w="16838" w:h="11906" w:orient="landscape"/>
      <w:pgMar w:top="567" w:right="567" w:bottom="567" w:left="567" w:header="567" w:footer="2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0247E" w:rsidRDefault="00E0247E" w:rsidP="00822875">
      <w:pPr>
        <w:spacing w:after="0" w:line="240" w:lineRule="auto"/>
      </w:pPr>
      <w:r>
        <w:separator/>
      </w:r>
    </w:p>
  </w:endnote>
  <w:endnote w:type="continuationSeparator" w:id="1">
    <w:p w:rsidR="00E0247E" w:rsidRDefault="00E0247E" w:rsidP="008228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21841437"/>
      <w:docPartObj>
        <w:docPartGallery w:val="Page Numbers (Bottom of Page)"/>
        <w:docPartUnique/>
      </w:docPartObj>
    </w:sdtPr>
    <w:sdtEndPr>
      <w:rPr>
        <w:rFonts w:ascii="Times New Roman" w:hAnsi="Times New Roman" w:cs="Times New Roman"/>
        <w:b/>
        <w:bCs/>
        <w:sz w:val="20"/>
        <w:szCs w:val="20"/>
      </w:rPr>
    </w:sdtEndPr>
    <w:sdtContent>
      <w:p w:rsidR="00822875" w:rsidRPr="00D008EA" w:rsidRDefault="00892E05">
        <w:pPr>
          <w:pStyle w:val="Altbilgi"/>
          <w:jc w:val="center"/>
          <w:rPr>
            <w:rFonts w:ascii="Times New Roman" w:hAnsi="Times New Roman" w:cs="Times New Roman"/>
            <w:b/>
            <w:bCs/>
            <w:sz w:val="20"/>
            <w:szCs w:val="20"/>
          </w:rPr>
        </w:pPr>
        <w:r w:rsidRPr="00D008EA">
          <w:rPr>
            <w:rFonts w:ascii="Times New Roman" w:hAnsi="Times New Roman" w:cs="Times New Roman"/>
            <w:b/>
            <w:bCs/>
            <w:sz w:val="20"/>
            <w:szCs w:val="20"/>
          </w:rPr>
          <w:fldChar w:fldCharType="begin"/>
        </w:r>
        <w:r w:rsidR="00822875" w:rsidRPr="00D008EA">
          <w:rPr>
            <w:rFonts w:ascii="Times New Roman" w:hAnsi="Times New Roman" w:cs="Times New Roman"/>
            <w:b/>
            <w:bCs/>
            <w:sz w:val="20"/>
            <w:szCs w:val="20"/>
          </w:rPr>
          <w:instrText>PAGE   \* MERGEFORMAT</w:instrText>
        </w:r>
        <w:r w:rsidRPr="00D008EA">
          <w:rPr>
            <w:rFonts w:ascii="Times New Roman" w:hAnsi="Times New Roman" w:cs="Times New Roman"/>
            <w:b/>
            <w:bCs/>
            <w:sz w:val="20"/>
            <w:szCs w:val="20"/>
          </w:rPr>
          <w:fldChar w:fldCharType="separate"/>
        </w:r>
        <w:r w:rsidR="003920B1">
          <w:rPr>
            <w:rFonts w:ascii="Times New Roman" w:hAnsi="Times New Roman" w:cs="Times New Roman"/>
            <w:b/>
            <w:bCs/>
            <w:noProof/>
            <w:sz w:val="20"/>
            <w:szCs w:val="20"/>
          </w:rPr>
          <w:t>1</w:t>
        </w:r>
        <w:r w:rsidRPr="00D008EA">
          <w:rPr>
            <w:rFonts w:ascii="Times New Roman" w:hAnsi="Times New Roman" w:cs="Times New Roman"/>
            <w:b/>
            <w:bCs/>
            <w:sz w:val="20"/>
            <w:szCs w:val="20"/>
          </w:rPr>
          <w:fldChar w:fldCharType="end"/>
        </w:r>
      </w:p>
    </w:sdtContent>
  </w:sdt>
  <w:p w:rsidR="00822875" w:rsidRDefault="00822875">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0247E" w:rsidRDefault="00E0247E" w:rsidP="00822875">
      <w:pPr>
        <w:spacing w:after="0" w:line="240" w:lineRule="auto"/>
      </w:pPr>
      <w:r>
        <w:separator/>
      </w:r>
    </w:p>
  </w:footnote>
  <w:footnote w:type="continuationSeparator" w:id="1">
    <w:p w:rsidR="00E0247E" w:rsidRDefault="00E0247E" w:rsidP="0082287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09186A"/>
    <w:multiLevelType w:val="hybridMultilevel"/>
    <w:tmpl w:val="9EB65720"/>
    <w:lvl w:ilvl="0" w:tplc="D1F2CC70">
      <w:start w:val="1"/>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1">
    <w:nsid w:val="4EE918E3"/>
    <w:multiLevelType w:val="hybridMultilevel"/>
    <w:tmpl w:val="C5EA546A"/>
    <w:lvl w:ilvl="0" w:tplc="24984000">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
    <w:nsid w:val="6EF751FF"/>
    <w:multiLevelType w:val="hybridMultilevel"/>
    <w:tmpl w:val="797615B0"/>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08"/>
  <w:hyphenationZone w:val="425"/>
  <w:characterSpacingControl w:val="doNotCompress"/>
  <w:hdrShapeDefaults>
    <o:shapedefaults v:ext="edit" spidmax="5122"/>
  </w:hdrShapeDefaults>
  <w:footnotePr>
    <w:footnote w:id="0"/>
    <w:footnote w:id="1"/>
  </w:footnotePr>
  <w:endnotePr>
    <w:endnote w:id="0"/>
    <w:endnote w:id="1"/>
  </w:endnotePr>
  <w:compat/>
  <w:rsids>
    <w:rsidRoot w:val="000A1530"/>
    <w:rsid w:val="00074608"/>
    <w:rsid w:val="00082B38"/>
    <w:rsid w:val="000A1530"/>
    <w:rsid w:val="000B075E"/>
    <w:rsid w:val="001A13AD"/>
    <w:rsid w:val="001C66E9"/>
    <w:rsid w:val="001D07B9"/>
    <w:rsid w:val="001F2308"/>
    <w:rsid w:val="0021056F"/>
    <w:rsid w:val="002F4A7E"/>
    <w:rsid w:val="003357F9"/>
    <w:rsid w:val="003920B1"/>
    <w:rsid w:val="004005D3"/>
    <w:rsid w:val="004419B3"/>
    <w:rsid w:val="004A379D"/>
    <w:rsid w:val="004D71CD"/>
    <w:rsid w:val="005B35F9"/>
    <w:rsid w:val="00657837"/>
    <w:rsid w:val="00676F60"/>
    <w:rsid w:val="00683B42"/>
    <w:rsid w:val="006C1385"/>
    <w:rsid w:val="007754DF"/>
    <w:rsid w:val="007761A7"/>
    <w:rsid w:val="00780958"/>
    <w:rsid w:val="00813A81"/>
    <w:rsid w:val="00822875"/>
    <w:rsid w:val="00892E05"/>
    <w:rsid w:val="008D5B94"/>
    <w:rsid w:val="00941A42"/>
    <w:rsid w:val="009E090C"/>
    <w:rsid w:val="009F6B6A"/>
    <w:rsid w:val="00A706D4"/>
    <w:rsid w:val="00A765FE"/>
    <w:rsid w:val="00A9167F"/>
    <w:rsid w:val="00B402AC"/>
    <w:rsid w:val="00B74FF3"/>
    <w:rsid w:val="00BC33EB"/>
    <w:rsid w:val="00BC4944"/>
    <w:rsid w:val="00BD02EC"/>
    <w:rsid w:val="00CC4C2D"/>
    <w:rsid w:val="00D008EA"/>
    <w:rsid w:val="00D3760A"/>
    <w:rsid w:val="00D62AA3"/>
    <w:rsid w:val="00D8622B"/>
    <w:rsid w:val="00DF1EE2"/>
    <w:rsid w:val="00E0247E"/>
    <w:rsid w:val="00E94112"/>
    <w:rsid w:val="00EA0A5D"/>
    <w:rsid w:val="00FB433E"/>
    <w:rsid w:val="00FE4801"/>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958"/>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AralkYokChar">
    <w:name w:val="Aralık Yok Char"/>
    <w:link w:val="AralkYok"/>
    <w:uiPriority w:val="99"/>
    <w:locked/>
    <w:rsid w:val="008D5B94"/>
    <w:rPr>
      <w:rFonts w:ascii="Calibri" w:hAnsi="Calibri" w:cs="Calibri"/>
    </w:rPr>
  </w:style>
  <w:style w:type="paragraph" w:styleId="AralkYok">
    <w:name w:val="No Spacing"/>
    <w:link w:val="AralkYokChar"/>
    <w:uiPriority w:val="99"/>
    <w:qFormat/>
    <w:rsid w:val="008D5B94"/>
    <w:pPr>
      <w:spacing w:after="0" w:line="240" w:lineRule="auto"/>
    </w:pPr>
    <w:rPr>
      <w:rFonts w:ascii="Calibri" w:hAnsi="Calibri" w:cs="Calibri"/>
    </w:rPr>
  </w:style>
  <w:style w:type="paragraph" w:styleId="stbilgi">
    <w:name w:val="header"/>
    <w:basedOn w:val="Normal"/>
    <w:link w:val="stbilgiChar"/>
    <w:uiPriority w:val="99"/>
    <w:unhideWhenUsed/>
    <w:rsid w:val="0082287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822875"/>
  </w:style>
  <w:style w:type="paragraph" w:styleId="Altbilgi">
    <w:name w:val="footer"/>
    <w:basedOn w:val="Normal"/>
    <w:link w:val="AltbilgiChar"/>
    <w:uiPriority w:val="99"/>
    <w:unhideWhenUsed/>
    <w:rsid w:val="0082287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822875"/>
  </w:style>
  <w:style w:type="table" w:customStyle="1" w:styleId="TableNormal">
    <w:name w:val="Table Normal"/>
    <w:uiPriority w:val="2"/>
    <w:semiHidden/>
    <w:unhideWhenUsed/>
    <w:qFormat/>
    <w:rsid w:val="000B075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0B075E"/>
    <w:pPr>
      <w:widowControl w:val="0"/>
      <w:autoSpaceDE w:val="0"/>
      <w:autoSpaceDN w:val="0"/>
      <w:spacing w:after="0" w:line="240" w:lineRule="auto"/>
    </w:pPr>
    <w:rPr>
      <w:rFonts w:ascii="Calibri" w:eastAsia="Calibri" w:hAnsi="Calibri" w:cs="Calibri"/>
      <w:lang w:val="en-US"/>
    </w:rPr>
  </w:style>
  <w:style w:type="character" w:styleId="YerTutucuMetni">
    <w:name w:val="Placeholder Text"/>
    <w:basedOn w:val="VarsaylanParagrafYazTipi"/>
    <w:uiPriority w:val="99"/>
    <w:semiHidden/>
    <w:rsid w:val="001C66E9"/>
    <w:rPr>
      <w:color w:val="808080"/>
    </w:rPr>
  </w:style>
  <w:style w:type="character" w:styleId="Kpr">
    <w:name w:val="Hyperlink"/>
    <w:basedOn w:val="VarsaylanParagrafYazTipi"/>
    <w:uiPriority w:val="99"/>
    <w:unhideWhenUsed/>
    <w:rsid w:val="00074608"/>
    <w:rPr>
      <w:color w:val="0563C1" w:themeColor="hyperlink"/>
      <w:u w:val="single"/>
    </w:rPr>
  </w:style>
  <w:style w:type="paragraph" w:styleId="ListeParagraf">
    <w:name w:val="List Paragraph"/>
    <w:basedOn w:val="Normal"/>
    <w:uiPriority w:val="34"/>
    <w:qFormat/>
    <w:rsid w:val="0021056F"/>
    <w:pPr>
      <w:ind w:left="720"/>
      <w:contextualSpacing/>
    </w:pPr>
  </w:style>
  <w:style w:type="paragraph" w:styleId="BalonMetni">
    <w:name w:val="Balloon Text"/>
    <w:basedOn w:val="Normal"/>
    <w:link w:val="BalonMetniChar"/>
    <w:uiPriority w:val="99"/>
    <w:semiHidden/>
    <w:unhideWhenUsed/>
    <w:rsid w:val="003920B1"/>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920B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1782201">
      <w:bodyDiv w:val="1"/>
      <w:marLeft w:val="0"/>
      <w:marRight w:val="0"/>
      <w:marTop w:val="0"/>
      <w:marBottom w:val="0"/>
      <w:divBdr>
        <w:top w:val="none" w:sz="0" w:space="0" w:color="auto"/>
        <w:left w:val="none" w:sz="0" w:space="0" w:color="auto"/>
        <w:bottom w:val="none" w:sz="0" w:space="0" w:color="auto"/>
        <w:right w:val="none" w:sz="0" w:space="0" w:color="auto"/>
      </w:divBdr>
    </w:div>
    <w:div w:id="174468561">
      <w:bodyDiv w:val="1"/>
      <w:marLeft w:val="0"/>
      <w:marRight w:val="0"/>
      <w:marTop w:val="0"/>
      <w:marBottom w:val="0"/>
      <w:divBdr>
        <w:top w:val="none" w:sz="0" w:space="0" w:color="auto"/>
        <w:left w:val="none" w:sz="0" w:space="0" w:color="auto"/>
        <w:bottom w:val="none" w:sz="0" w:space="0" w:color="auto"/>
        <w:right w:val="none" w:sz="0" w:space="0" w:color="auto"/>
      </w:divBdr>
      <w:divsChild>
        <w:div w:id="1645817195">
          <w:marLeft w:val="-221"/>
          <w:marRight w:val="0"/>
          <w:marTop w:val="0"/>
          <w:marBottom w:val="0"/>
          <w:divBdr>
            <w:top w:val="none" w:sz="0" w:space="0" w:color="auto"/>
            <w:left w:val="none" w:sz="0" w:space="0" w:color="auto"/>
            <w:bottom w:val="none" w:sz="0" w:space="0" w:color="auto"/>
            <w:right w:val="none" w:sz="0" w:space="0" w:color="auto"/>
          </w:divBdr>
        </w:div>
      </w:divsChild>
    </w:div>
    <w:div w:id="873269986">
      <w:bodyDiv w:val="1"/>
      <w:marLeft w:val="0"/>
      <w:marRight w:val="0"/>
      <w:marTop w:val="0"/>
      <w:marBottom w:val="0"/>
      <w:divBdr>
        <w:top w:val="none" w:sz="0" w:space="0" w:color="auto"/>
        <w:left w:val="none" w:sz="0" w:space="0" w:color="auto"/>
        <w:bottom w:val="none" w:sz="0" w:space="0" w:color="auto"/>
        <w:right w:val="none" w:sz="0" w:space="0" w:color="auto"/>
      </w:divBdr>
    </w:div>
    <w:div w:id="1169826827">
      <w:bodyDiv w:val="1"/>
      <w:marLeft w:val="0"/>
      <w:marRight w:val="0"/>
      <w:marTop w:val="0"/>
      <w:marBottom w:val="0"/>
      <w:divBdr>
        <w:top w:val="none" w:sz="0" w:space="0" w:color="auto"/>
        <w:left w:val="none" w:sz="0" w:space="0" w:color="auto"/>
        <w:bottom w:val="none" w:sz="0" w:space="0" w:color="auto"/>
        <w:right w:val="none" w:sz="0" w:space="0" w:color="auto"/>
      </w:divBdr>
    </w:div>
    <w:div w:id="1293752309">
      <w:bodyDiv w:val="1"/>
      <w:marLeft w:val="0"/>
      <w:marRight w:val="0"/>
      <w:marTop w:val="0"/>
      <w:marBottom w:val="0"/>
      <w:divBdr>
        <w:top w:val="none" w:sz="0" w:space="0" w:color="auto"/>
        <w:left w:val="none" w:sz="0" w:space="0" w:color="auto"/>
        <w:bottom w:val="none" w:sz="0" w:space="0" w:color="auto"/>
        <w:right w:val="none" w:sz="0" w:space="0" w:color="auto"/>
      </w:divBdr>
    </w:div>
    <w:div w:id="1739935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FF36E2-7935-4516-9E9E-82EEF3B8BF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6</Pages>
  <Words>2902</Words>
  <Characters>16546</Characters>
  <Application>Microsoft Office Word</Application>
  <DocSecurity>0</DocSecurity>
  <Lines>137</Lines>
  <Paragraphs>38</Paragraphs>
  <ScaleCrop>false</ScaleCrop>
  <HeadingPairs>
    <vt:vector size="2" baseType="variant">
      <vt:variant>
        <vt:lpstr>Konu Başlığı</vt:lpstr>
      </vt:variant>
      <vt:variant>
        <vt:i4>1</vt:i4>
      </vt:variant>
    </vt:vector>
  </HeadingPairs>
  <TitlesOfParts>
    <vt:vector size="1" baseType="lpstr">
      <vt:lpstr/>
    </vt:vector>
  </TitlesOfParts>
  <Manager>egitimokulu.com</Manager>
  <Company>www.egitimokulu.com</Company>
  <LinksUpToDate>false</LinksUpToDate>
  <CharactersWithSpaces>194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manylmz</dc:creator>
  <cp:lastModifiedBy>BT</cp:lastModifiedBy>
  <cp:revision>12</cp:revision>
  <dcterms:created xsi:type="dcterms:W3CDTF">2020-08-28T07:08:00Z</dcterms:created>
  <dcterms:modified xsi:type="dcterms:W3CDTF">2021-09-02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